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8" r:id="rId2"/>
    <p:sldId id="355" r:id="rId3"/>
    <p:sldId id="708" r:id="rId4"/>
    <p:sldId id="611" r:id="rId5"/>
    <p:sldId id="710" r:id="rId6"/>
    <p:sldId id="709" r:id="rId7"/>
    <p:sldId id="711" r:id="rId8"/>
    <p:sldId id="712" r:id="rId9"/>
    <p:sldId id="714" r:id="rId10"/>
    <p:sldId id="715" r:id="rId11"/>
    <p:sldId id="716" r:id="rId12"/>
    <p:sldId id="682" r:id="rId13"/>
    <p:sldId id="683" r:id="rId14"/>
    <p:sldId id="523" r:id="rId15"/>
    <p:sldId id="685" r:id="rId16"/>
    <p:sldId id="531" r:id="rId17"/>
    <p:sldId id="603" r:id="rId18"/>
    <p:sldId id="532" r:id="rId19"/>
    <p:sldId id="684" r:id="rId20"/>
    <p:sldId id="579" r:id="rId21"/>
    <p:sldId id="681" r:id="rId22"/>
    <p:sldId id="676" r:id="rId23"/>
    <p:sldId id="717" r:id="rId24"/>
    <p:sldId id="677" r:id="rId25"/>
    <p:sldId id="678" r:id="rId26"/>
    <p:sldId id="679" r:id="rId27"/>
    <p:sldId id="707" r:id="rId28"/>
    <p:sldId id="624" r:id="rId29"/>
    <p:sldId id="637" r:id="rId30"/>
    <p:sldId id="626" r:id="rId31"/>
    <p:sldId id="629" r:id="rId32"/>
    <p:sldId id="631" r:id="rId33"/>
    <p:sldId id="580" r:id="rId34"/>
    <p:sldId id="586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孟 才" initials="孟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B050"/>
    <a:srgbClr val="1D77C9"/>
    <a:srgbClr val="F8D7CD"/>
    <a:srgbClr val="2020A6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50" autoAdjust="0"/>
    <p:restoredTop sz="96301" autoAdjust="0"/>
  </p:normalViewPr>
  <p:slideViewPr>
    <p:cSldViewPr snapToGrid="0">
      <p:cViewPr varScale="1">
        <p:scale>
          <a:sx n="74" d="100"/>
          <a:sy n="74" d="100"/>
        </p:scale>
        <p:origin x="1212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5" d="100"/>
          <a:sy n="55" d="100"/>
        </p:scale>
        <p:origin x="288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H:\CEPC\6&#12289;&#31185;&#25216;&#37096;&#39033;&#30446;&#21152;&#36895;&#32467;&#26500;&#30340;&#35774;&#35745;\&#25972;&#31649;&#27979;&#35797;&#32467;&#26524;\CEPC%20test%20ACC\&#33108;&#38388;&#30456;&#31227;&#25968;&#25454;&#22788;&#2970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phase shift error</c:f>
              <c:strCache>
                <c:ptCount val="1"/>
                <c:pt idx="0">
                  <c:v>phase shift erro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6:$A$91</c:f>
              <c:numCache>
                <c:formatCode>General</c:formatCode>
                <c:ptCount val="8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</c:numCache>
            </c:numRef>
          </c:xVal>
          <c:yVal>
            <c:numRef>
              <c:f>Sheet1!$F$6:$F$91</c:f>
              <c:numCache>
                <c:formatCode>General</c:formatCode>
                <c:ptCount val="86"/>
                <c:pt idx="0">
                  <c:v>0</c:v>
                </c:pt>
                <c:pt idx="1">
                  <c:v>8.1955E-2</c:v>
                </c:pt>
                <c:pt idx="2">
                  <c:v>4.1428E-2</c:v>
                </c:pt>
                <c:pt idx="3">
                  <c:v>8.8820999999999997E-2</c:v>
                </c:pt>
                <c:pt idx="4">
                  <c:v>-0.289551</c:v>
                </c:pt>
                <c:pt idx="5">
                  <c:v>0.21376800000000001</c:v>
                </c:pt>
                <c:pt idx="6">
                  <c:v>-2.9274000000000001E-2</c:v>
                </c:pt>
                <c:pt idx="7">
                  <c:v>1.8051000000000001E-2</c:v>
                </c:pt>
                <c:pt idx="8">
                  <c:v>7.2333999999999996E-2</c:v>
                </c:pt>
                <c:pt idx="9">
                  <c:v>5.722E-2</c:v>
                </c:pt>
                <c:pt idx="10">
                  <c:v>-0.18995699999999999</c:v>
                </c:pt>
                <c:pt idx="11">
                  <c:v>0.26731100000000002</c:v>
                </c:pt>
                <c:pt idx="12">
                  <c:v>-0.14601900000000001</c:v>
                </c:pt>
                <c:pt idx="13">
                  <c:v>-7.5995999999999994E-2</c:v>
                </c:pt>
                <c:pt idx="14">
                  <c:v>3.1815000000000003E-2</c:v>
                </c:pt>
                <c:pt idx="15">
                  <c:v>-1.0765E-2</c:v>
                </c:pt>
                <c:pt idx="16">
                  <c:v>-0.154251</c:v>
                </c:pt>
                <c:pt idx="17">
                  <c:v>0.101845</c:v>
                </c:pt>
                <c:pt idx="18">
                  <c:v>-0.12199400000000001</c:v>
                </c:pt>
                <c:pt idx="19">
                  <c:v>4.5546999999999997E-2</c:v>
                </c:pt>
                <c:pt idx="20">
                  <c:v>0.15609700000000001</c:v>
                </c:pt>
                <c:pt idx="21">
                  <c:v>5.7907E-2</c:v>
                </c:pt>
                <c:pt idx="22">
                  <c:v>-0.25795000000000001</c:v>
                </c:pt>
                <c:pt idx="23">
                  <c:v>8.7432999999999997E-2</c:v>
                </c:pt>
                <c:pt idx="24">
                  <c:v>-7.0487999999999995E-2</c:v>
                </c:pt>
                <c:pt idx="25">
                  <c:v>-1.2146000000000001E-2</c:v>
                </c:pt>
                <c:pt idx="26">
                  <c:v>1.8089000000000001E-2</c:v>
                </c:pt>
                <c:pt idx="27">
                  <c:v>0.101158</c:v>
                </c:pt>
                <c:pt idx="28">
                  <c:v>-0.20164499999999999</c:v>
                </c:pt>
                <c:pt idx="29">
                  <c:v>0.13963300000000001</c:v>
                </c:pt>
                <c:pt idx="30">
                  <c:v>-0.15287800000000001</c:v>
                </c:pt>
                <c:pt idx="31">
                  <c:v>-9.7305000000000003E-2</c:v>
                </c:pt>
                <c:pt idx="32">
                  <c:v>6.0669000000000001E-2</c:v>
                </c:pt>
                <c:pt idx="33">
                  <c:v>5.7883999999999998E-2</c:v>
                </c:pt>
                <c:pt idx="34">
                  <c:v>-8.6944999999999995E-2</c:v>
                </c:pt>
                <c:pt idx="35">
                  <c:v>0.149918</c:v>
                </c:pt>
                <c:pt idx="36">
                  <c:v>-0.104111</c:v>
                </c:pt>
                <c:pt idx="37">
                  <c:v>5.0346000000000002E-2</c:v>
                </c:pt>
                <c:pt idx="38">
                  <c:v>5.5138E-2</c:v>
                </c:pt>
                <c:pt idx="39">
                  <c:v>5.4466000000000001E-2</c:v>
                </c:pt>
                <c:pt idx="40">
                  <c:v>-0.126801</c:v>
                </c:pt>
                <c:pt idx="41">
                  <c:v>9.9807999999999994E-2</c:v>
                </c:pt>
                <c:pt idx="42">
                  <c:v>-5.7449E-2</c:v>
                </c:pt>
                <c:pt idx="43">
                  <c:v>8.4460000000000004E-3</c:v>
                </c:pt>
                <c:pt idx="44">
                  <c:v>6.6170000000000007E-2</c:v>
                </c:pt>
                <c:pt idx="45">
                  <c:v>0.17053199999999999</c:v>
                </c:pt>
                <c:pt idx="46">
                  <c:v>-2.9999000000000001E-2</c:v>
                </c:pt>
                <c:pt idx="47">
                  <c:v>-3.4782E-2</c:v>
                </c:pt>
                <c:pt idx="48">
                  <c:v>8.5388000000000006E-2</c:v>
                </c:pt>
                <c:pt idx="49">
                  <c:v>8.2596000000000003E-2</c:v>
                </c:pt>
                <c:pt idx="50">
                  <c:v>-0.128159</c:v>
                </c:pt>
                <c:pt idx="51">
                  <c:v>-8.2138000000000003E-2</c:v>
                </c:pt>
                <c:pt idx="52">
                  <c:v>-6.2302000000000003E-2</c:v>
                </c:pt>
                <c:pt idx="53">
                  <c:v>6.6849000000000006E-2</c:v>
                </c:pt>
                <c:pt idx="54">
                  <c:v>-7.6645000000000005E-2</c:v>
                </c:pt>
                <c:pt idx="55">
                  <c:v>0.1492</c:v>
                </c:pt>
                <c:pt idx="56">
                  <c:v>-9.2461000000000002E-2</c:v>
                </c:pt>
                <c:pt idx="57">
                  <c:v>-3.1809999999999998E-3</c:v>
                </c:pt>
                <c:pt idx="58">
                  <c:v>0.16365099999999999</c:v>
                </c:pt>
                <c:pt idx="59">
                  <c:v>-0.113083</c:v>
                </c:pt>
                <c:pt idx="60">
                  <c:v>-4.5761000000000003E-2</c:v>
                </c:pt>
                <c:pt idx="61">
                  <c:v>0.112152</c:v>
                </c:pt>
                <c:pt idx="62">
                  <c:v>-9.3856999999999996E-2</c:v>
                </c:pt>
                <c:pt idx="63">
                  <c:v>0.13000500000000001</c:v>
                </c:pt>
                <c:pt idx="64">
                  <c:v>-3.2752999999999997E-2</c:v>
                </c:pt>
                <c:pt idx="65">
                  <c:v>-1.5540999999999999E-2</c:v>
                </c:pt>
                <c:pt idx="66">
                  <c:v>-0.163857</c:v>
                </c:pt>
                <c:pt idx="67">
                  <c:v>0.13275100000000001</c:v>
                </c:pt>
                <c:pt idx="68">
                  <c:v>-0.10347000000000001</c:v>
                </c:pt>
                <c:pt idx="69">
                  <c:v>4.6920999999999997E-2</c:v>
                </c:pt>
                <c:pt idx="70">
                  <c:v>-0.224297</c:v>
                </c:pt>
                <c:pt idx="71">
                  <c:v>-0.10140200000000001</c:v>
                </c:pt>
                <c:pt idx="72">
                  <c:v>-0.24354600000000001</c:v>
                </c:pt>
                <c:pt idx="73">
                  <c:v>4.0749E-2</c:v>
                </c:pt>
                <c:pt idx="74">
                  <c:v>-0.16455800000000001</c:v>
                </c:pt>
                <c:pt idx="75">
                  <c:v>0.161606</c:v>
                </c:pt>
                <c:pt idx="76">
                  <c:v>7.0953000000000002E-2</c:v>
                </c:pt>
                <c:pt idx="77">
                  <c:v>0.23916599999999999</c:v>
                </c:pt>
                <c:pt idx="78">
                  <c:v>-0.264816</c:v>
                </c:pt>
                <c:pt idx="79">
                  <c:v>0.49185200000000001</c:v>
                </c:pt>
                <c:pt idx="80">
                  <c:v>-0.37191800000000003</c:v>
                </c:pt>
                <c:pt idx="81">
                  <c:v>0.11901100000000001</c:v>
                </c:pt>
                <c:pt idx="82">
                  <c:v>2.2903E-2</c:v>
                </c:pt>
                <c:pt idx="83">
                  <c:v>-0.14397399999999999</c:v>
                </c:pt>
                <c:pt idx="84">
                  <c:v>0.116272</c:v>
                </c:pt>
                <c:pt idx="85">
                  <c:v>0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065-4711-9880-75BDA77339FC}"/>
            </c:ext>
          </c:extLst>
        </c:ser>
        <c:ser>
          <c:idx val="1"/>
          <c:order val="1"/>
          <c:tx>
            <c:strRef>
              <c:f>cumulative phase error</c:f>
              <c:strCache>
                <c:ptCount val="1"/>
                <c:pt idx="0">
                  <c:v>cumulative phase error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A$6:$A$90</c:f>
              <c:numCache>
                <c:formatCode>General</c:formatCode>
                <c:ptCount val="8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</c:numCache>
            </c:numRef>
          </c:xVal>
          <c:yVal>
            <c:numRef>
              <c:f>Sheet1!$G$6:$G$90</c:f>
              <c:numCache>
                <c:formatCode>General</c:formatCode>
                <c:ptCount val="85"/>
                <c:pt idx="0">
                  <c:v>-7.0199999998976604E-4</c:v>
                </c:pt>
                <c:pt idx="1">
                  <c:v>8.1237999999999005E-2</c:v>
                </c:pt>
                <c:pt idx="2">
                  <c:v>0.122681</c:v>
                </c:pt>
                <c:pt idx="3">
                  <c:v>0.211486999999977</c:v>
                </c:pt>
                <c:pt idx="4">
                  <c:v>-7.8063999999997705E-2</c:v>
                </c:pt>
                <c:pt idx="5">
                  <c:v>0.13571200000001199</c:v>
                </c:pt>
                <c:pt idx="6">
                  <c:v>0.10644500000000801</c:v>
                </c:pt>
                <c:pt idx="7">
                  <c:v>0.124511999999996</c:v>
                </c:pt>
                <c:pt idx="8">
                  <c:v>0.196838000000014</c:v>
                </c:pt>
                <c:pt idx="9">
                  <c:v>0.25405899999998399</c:v>
                </c:pt>
                <c:pt idx="10">
                  <c:v>6.4087000000000699E-2</c:v>
                </c:pt>
                <c:pt idx="11">
                  <c:v>0.33140599999998699</c:v>
                </c:pt>
                <c:pt idx="12">
                  <c:v>0.185393999999974</c:v>
                </c:pt>
                <c:pt idx="13">
                  <c:v>0.109406000000007</c:v>
                </c:pt>
                <c:pt idx="14">
                  <c:v>0.14120500000001401</c:v>
                </c:pt>
                <c:pt idx="15">
                  <c:v>0.130431999999985</c:v>
                </c:pt>
                <c:pt idx="16">
                  <c:v>-2.3803999999998399E-2</c:v>
                </c:pt>
                <c:pt idx="17">
                  <c:v>7.8048999999992902E-2</c:v>
                </c:pt>
                <c:pt idx="18">
                  <c:v>-4.3945000000007901E-2</c:v>
                </c:pt>
                <c:pt idx="19">
                  <c:v>1.5870000000006699E-3</c:v>
                </c:pt>
                <c:pt idx="20">
                  <c:v>0.157700000000006</c:v>
                </c:pt>
                <c:pt idx="21">
                  <c:v>0.21560699999997701</c:v>
                </c:pt>
                <c:pt idx="22">
                  <c:v>-4.2357999999992998E-2</c:v>
                </c:pt>
                <c:pt idx="23">
                  <c:v>4.5089999999987598E-2</c:v>
                </c:pt>
                <c:pt idx="24">
                  <c:v>-2.5391000000013299E-2</c:v>
                </c:pt>
                <c:pt idx="25">
                  <c:v>-3.7537000000000403E-2</c:v>
                </c:pt>
                <c:pt idx="26">
                  <c:v>-1.9470000000012502E-2</c:v>
                </c:pt>
                <c:pt idx="27">
                  <c:v>8.1696000000022195E-2</c:v>
                </c:pt>
                <c:pt idx="28">
                  <c:v>-0.11996499999999299</c:v>
                </c:pt>
                <c:pt idx="29">
                  <c:v>1.9684000000012199E-2</c:v>
                </c:pt>
                <c:pt idx="30">
                  <c:v>-0.133209000000022</c:v>
                </c:pt>
                <c:pt idx="31">
                  <c:v>-0.23049899999999501</c:v>
                </c:pt>
                <c:pt idx="32">
                  <c:v>-0.16982999999998999</c:v>
                </c:pt>
                <c:pt idx="33">
                  <c:v>-0.111938000000009</c:v>
                </c:pt>
                <c:pt idx="34">
                  <c:v>-0.19891400000000201</c:v>
                </c:pt>
                <c:pt idx="35">
                  <c:v>-4.89809999999977E-2</c:v>
                </c:pt>
                <c:pt idx="36">
                  <c:v>-0.15310699999997701</c:v>
                </c:pt>
                <c:pt idx="37">
                  <c:v>-0.10275300000000701</c:v>
                </c:pt>
                <c:pt idx="38">
                  <c:v>-4.76229999999873E-2</c:v>
                </c:pt>
                <c:pt idx="39">
                  <c:v>6.8360000000211602E-3</c:v>
                </c:pt>
                <c:pt idx="40">
                  <c:v>-0.11996499999999299</c:v>
                </c:pt>
                <c:pt idx="41">
                  <c:v>-2.0141999999992801E-2</c:v>
                </c:pt>
                <c:pt idx="42">
                  <c:v>-7.7606000000003006E-2</c:v>
                </c:pt>
                <c:pt idx="43">
                  <c:v>-6.9153000000000006E-2</c:v>
                </c:pt>
                <c:pt idx="44">
                  <c:v>-2.9749999999921801E-3</c:v>
                </c:pt>
                <c:pt idx="45">
                  <c:v>0.167542000000026</c:v>
                </c:pt>
                <c:pt idx="46">
                  <c:v>0.137542999999994</c:v>
                </c:pt>
                <c:pt idx="47">
                  <c:v>0.102767999999998</c:v>
                </c:pt>
                <c:pt idx="48">
                  <c:v>0.188140999999973</c:v>
                </c:pt>
                <c:pt idx="49">
                  <c:v>0.27075200000000199</c:v>
                </c:pt>
                <c:pt idx="50">
                  <c:v>0.14259300000000499</c:v>
                </c:pt>
                <c:pt idx="51">
                  <c:v>6.0454999999990398E-2</c:v>
                </c:pt>
                <c:pt idx="52">
                  <c:v>-1.8620000000026901E-3</c:v>
                </c:pt>
                <c:pt idx="53">
                  <c:v>6.4987000000002099E-2</c:v>
                </c:pt>
                <c:pt idx="54">
                  <c:v>-1.16580000000113E-2</c:v>
                </c:pt>
                <c:pt idx="55">
                  <c:v>0.137542999999994</c:v>
                </c:pt>
                <c:pt idx="56">
                  <c:v>4.5089999999987598E-2</c:v>
                </c:pt>
                <c:pt idx="57">
                  <c:v>4.1900999999995699E-2</c:v>
                </c:pt>
                <c:pt idx="58">
                  <c:v>0.205535999999995</c:v>
                </c:pt>
                <c:pt idx="59">
                  <c:v>9.2467999999996706E-2</c:v>
                </c:pt>
                <c:pt idx="60">
                  <c:v>4.6692000000007297E-2</c:v>
                </c:pt>
                <c:pt idx="61">
                  <c:v>0.15884400000000201</c:v>
                </c:pt>
                <c:pt idx="62">
                  <c:v>6.4987000000002099E-2</c:v>
                </c:pt>
                <c:pt idx="63">
                  <c:v>0.19500699999997601</c:v>
                </c:pt>
                <c:pt idx="64">
                  <c:v>0.16223100000000601</c:v>
                </c:pt>
                <c:pt idx="65">
                  <c:v>0.14671300000000501</c:v>
                </c:pt>
                <c:pt idx="66">
                  <c:v>-1.7151000000012601E-2</c:v>
                </c:pt>
                <c:pt idx="67">
                  <c:v>0.115600999999998</c:v>
                </c:pt>
                <c:pt idx="68">
                  <c:v>1.21149999999943E-2</c:v>
                </c:pt>
                <c:pt idx="69">
                  <c:v>5.9052000000008299E-2</c:v>
                </c:pt>
                <c:pt idx="70">
                  <c:v>-0.16525300000000701</c:v>
                </c:pt>
                <c:pt idx="71">
                  <c:v>-0.26666299999999399</c:v>
                </c:pt>
                <c:pt idx="72">
                  <c:v>-0.510193000000015</c:v>
                </c:pt>
                <c:pt idx="73">
                  <c:v>-0.46945200000000398</c:v>
                </c:pt>
                <c:pt idx="74">
                  <c:v>-0.63401799999999797</c:v>
                </c:pt>
                <c:pt idx="75">
                  <c:v>-0.47241200000001998</c:v>
                </c:pt>
                <c:pt idx="76">
                  <c:v>-0.40145900000000301</c:v>
                </c:pt>
                <c:pt idx="77">
                  <c:v>-0.16229200000000801</c:v>
                </c:pt>
                <c:pt idx="78">
                  <c:v>-0.42709400000001102</c:v>
                </c:pt>
                <c:pt idx="79">
                  <c:v>6.4757999999997706E-2</c:v>
                </c:pt>
                <c:pt idx="80">
                  <c:v>-0.307159000000013</c:v>
                </c:pt>
                <c:pt idx="81">
                  <c:v>-0.188171000000011</c:v>
                </c:pt>
                <c:pt idx="82">
                  <c:v>-0.16525300000000701</c:v>
                </c:pt>
                <c:pt idx="83">
                  <c:v>-0.30923500000000098</c:v>
                </c:pt>
                <c:pt idx="84">
                  <c:v>-0.19296300000002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065-4711-9880-75BDA77339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45045728"/>
        <c:axId val="2045052256"/>
      </c:scatterChart>
      <c:valAx>
        <c:axId val="2045045728"/>
        <c:scaling>
          <c:orientation val="minMax"/>
          <c:max val="90"/>
          <c:min val="0"/>
        </c:scaling>
        <c:delete val="0"/>
        <c:axPos val="b"/>
        <c:majorGridlines>
          <c:spPr>
            <a:ln w="9525" cap="flat" cmpd="sng" algn="ctr">
              <a:solidFill>
                <a:schemeClr val="bg2"/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Cell number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45052256"/>
        <c:crossesAt val="-2"/>
        <c:crossBetween val="midCat"/>
      </c:valAx>
      <c:valAx>
        <c:axId val="2045052256"/>
        <c:scaling>
          <c:orientation val="minMax"/>
          <c:max val="1"/>
          <c:min val="-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lang="zh-CN"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Phase</a:t>
                </a:r>
                <a:r>
                  <a:rPr lang="en-US" altLang="zh-CN" baseline="0"/>
                  <a:t> error</a:t>
                </a:r>
                <a:r>
                  <a:rPr lang="zh-CN" altLang="en-US"/>
                  <a:t>（</a:t>
                </a:r>
                <a:r>
                  <a:rPr lang="en-US" altLang="zh-CN"/>
                  <a:t>deg</a:t>
                </a:r>
                <a:r>
                  <a:rPr lang="zh-CN" altLang="en-US"/>
                  <a:t>）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lang="zh-CN"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45045728"/>
        <c:crossesAt val="0"/>
        <c:crossBetween val="midCat"/>
      </c:valAx>
      <c:spPr>
        <a:noFill/>
        <a:ln>
          <a:noFill/>
        </a:ln>
        <a:effectLst/>
      </c:spPr>
    </c:plotArea>
    <c:legend>
      <c:legendPos val="t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lang="zh-CN"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28T12:56:34.228" idx="3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28T12:56:34.228" idx="3">
    <p:pos x="10" y="10"/>
    <p:text/>
    <p:extLst>
      <p:ext uri="{C676402C-5697-4E1C-873F-D02D1690AC5C}">
        <p15:threadingInfo xmlns:p15="http://schemas.microsoft.com/office/powerpoint/2012/main" timeZoneBias="-4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85DC1C-00CD-4544-8439-D28ACB300562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7D2F15-0E6A-48E9-9390-75A72C820D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4792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ABF886-FFDC-4DDB-B5C2-A632D0101D45}" type="datetimeFigureOut">
              <a:rPr lang="zh-CN" altLang="en-US" smtClean="0"/>
              <a:t>2021/10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EB543E-D8CE-40B3-B8ED-E4090BE97E7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572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16EE03-0A88-4680-904D-DAEB55ADA7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1364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90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6209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851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B543E-D8CE-40B3-B8ED-E4090BE97E7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2074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0712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0584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EB543E-D8CE-40B3-B8ED-E4090BE97E7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5002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-339634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/>
          </a:p>
        </p:txBody>
      </p:sp>
      <p:grpSp>
        <p:nvGrpSpPr>
          <p:cNvPr id="11" name="组合 2"/>
          <p:cNvGrpSpPr/>
          <p:nvPr userDrawn="1"/>
        </p:nvGrpSpPr>
        <p:grpSpPr bwMode="auto">
          <a:xfrm>
            <a:off x="0" y="2068195"/>
            <a:ext cx="9144000" cy="1608455"/>
            <a:chOff x="0" y="1643074"/>
            <a:chExt cx="9144000" cy="2500282"/>
          </a:xfrm>
        </p:grpSpPr>
        <p:sp>
          <p:nvSpPr>
            <p:cNvPr id="12" name="矩形 11"/>
            <p:cNvSpPr/>
            <p:nvPr/>
          </p:nvSpPr>
          <p:spPr>
            <a:xfrm>
              <a:off x="0" y="4071942"/>
              <a:ext cx="9144000" cy="71414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35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35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13" name="矩形 12"/>
            <p:cNvSpPr/>
            <p:nvPr/>
          </p:nvSpPr>
          <p:spPr>
            <a:xfrm>
              <a:off x="0" y="1643074"/>
              <a:ext cx="9144000" cy="2285992"/>
            </a:xfrm>
            <a:prstGeom prst="rect">
              <a:avLst/>
            </a:prstGeom>
            <a:solidFill>
              <a:srgbClr val="1D77C9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350" b="1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</a:rPr>
                <a:t> </a:t>
              </a:r>
              <a:endParaRPr lang="zh-CN" altLang="en-US" sz="135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29310" y="2317750"/>
            <a:ext cx="7772400" cy="1130300"/>
          </a:xfrm>
          <a:prstGeom prst="rect">
            <a:avLst/>
          </a:prstGeom>
        </p:spPr>
        <p:txBody>
          <a:bodyPr/>
          <a:lstStyle>
            <a:lvl1pPr>
              <a:lnSpc>
                <a:spcPct val="200000"/>
              </a:lnSpc>
              <a:defRPr sz="27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4286252"/>
            <a:ext cx="6400800" cy="7269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100" b="1">
                <a:solidFill>
                  <a:schemeClr val="tx1">
                    <a:tint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/>
              <a:t>单击此处编辑母版副标题样式</a:t>
            </a:r>
            <a:endParaRPr lang="en-US" altLang="zh-CN" dirty="0"/>
          </a:p>
        </p:txBody>
      </p:sp>
      <p:sp>
        <p:nvSpPr>
          <p:cNvPr id="26" name="内容占位符 25"/>
          <p:cNvSpPr>
            <a:spLocks noGrp="1"/>
          </p:cNvSpPr>
          <p:nvPr>
            <p:ph sz="quarter" idx="12"/>
          </p:nvPr>
        </p:nvSpPr>
        <p:spPr>
          <a:xfrm>
            <a:off x="1997387" y="5227563"/>
            <a:ext cx="5149229" cy="91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latin typeface="华文中宋" panose="02010600040101010101" pitchFamily="2" charset="-122"/>
                <a:ea typeface="华文中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9"/>
            <a:ext cx="9144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75366" y="4013939"/>
            <a:ext cx="3421075" cy="340815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>
            <a:fillRect/>
          </a:stretch>
        </p:blipFill>
        <p:spPr>
          <a:xfrm>
            <a:off x="124394" y="233277"/>
            <a:ext cx="1148457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42"/>
            <a:ext cx="9144000" cy="110847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36" name="组合 35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38" name="矩形 37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39" name="直角三角形 38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35" name="直接连接符 34"/>
            <p:cNvCxnSpPr>
              <a:stCxn id="39" idx="2"/>
            </p:cNvCxnSpPr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509600" y="6472201"/>
            <a:ext cx="1634407" cy="400110"/>
            <a:chOff x="3891916" y="6461760"/>
            <a:chExt cx="5252086" cy="515109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09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FFFF"/>
                </a:solidFill>
              </a:endParaRPr>
            </a:p>
          </p:txBody>
        </p:sp>
      </p:grpSp>
      <p:cxnSp>
        <p:nvCxnSpPr>
          <p:cNvPr id="3" name="直接连接符 2"/>
          <p:cNvCxnSpPr>
            <a:endCxn id="42" idx="0"/>
          </p:cNvCxnSpPr>
          <p:nvPr/>
        </p:nvCxnSpPr>
        <p:spPr>
          <a:xfrm>
            <a:off x="6" y="6721455"/>
            <a:ext cx="7509664" cy="14636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975366" y="4417136"/>
            <a:ext cx="3416801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975366" y="4853269"/>
            <a:ext cx="3416801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1829529" y="2046726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2452543" y="2046725"/>
            <a:ext cx="4738688" cy="56197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1829529" y="2864145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2452543" y="2864143"/>
            <a:ext cx="4738688" cy="56197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1829529" y="3681561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2452543" y="3681556"/>
            <a:ext cx="4738688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1829529" y="4498977"/>
            <a:ext cx="612775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2452543" y="4498977"/>
            <a:ext cx="4738688" cy="561975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585216" y="1123441"/>
            <a:ext cx="8039240" cy="480486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800" smtClean="0">
                <a:solidFill>
                  <a:srgbClr val="000099"/>
                </a:solidFill>
              </a:defRPr>
            </a:lvl1pPr>
            <a:lvl2pPr marL="53975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400" smtClean="0">
                <a:solidFill>
                  <a:schemeClr val="tx1"/>
                </a:solidFill>
              </a:defRPr>
            </a:lvl2pPr>
            <a:lvl3pPr marL="1007745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000" smtClean="0">
                <a:solidFill>
                  <a:schemeClr val="tx1"/>
                </a:solidFill>
              </a:defRPr>
            </a:lvl3pPr>
            <a:lvl4pPr marL="1367790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zh-CN" altLang="en-US" sz="2000" smtClean="0">
                <a:solidFill>
                  <a:schemeClr val="tx1"/>
                </a:solidFill>
              </a:defRPr>
            </a:lvl4pPr>
            <a:lvl5pPr marL="1727835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defRPr lang="en-US" sz="2000" dirty="0">
                <a:solidFill>
                  <a:schemeClr val="tx1"/>
                </a:solidFill>
              </a:defRPr>
            </a:lvl5pPr>
          </a:lstStyle>
          <a:p>
            <a:pPr lvl="0">
              <a:buClrTx/>
              <a:buFont typeface="Wingdings" panose="05000000000000000000" pitchFamily="2" charset="2"/>
              <a:buChar char="l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1">
              <a:buClrTx/>
              <a:buFont typeface="Wingdings" panose="05000000000000000000" pitchFamily="2" charset="2"/>
              <a:buChar char="n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2">
              <a:buClrTx/>
              <a:buFont typeface="Wingdings" panose="05000000000000000000" pitchFamily="2" charset="2"/>
              <a:buChar char="u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3">
              <a:buClrTx/>
              <a:buFont typeface="Wingdings" panose="05000000000000000000" pitchFamily="2" charset="2"/>
              <a:buChar char="Ø"/>
            </a:pPr>
            <a:r>
              <a:rPr lang="en-US" altLang="zh-CN" dirty="0"/>
              <a:t>Click here to add text</a:t>
            </a:r>
            <a:endParaRPr lang="en-US" dirty="0"/>
          </a:p>
        </p:txBody>
      </p:sp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81556"/>
            <a:ext cx="6635822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697230" y="2702560"/>
            <a:ext cx="7749540" cy="882015"/>
          </a:xfrm>
        </p:spPr>
        <p:txBody>
          <a:bodyPr/>
          <a:lstStyle>
            <a:lvl1pPr algn="ctr">
              <a:defRPr sz="4800">
                <a:solidFill>
                  <a:srgbClr val="000099"/>
                </a:solidFill>
              </a:defRPr>
            </a:lvl1pPr>
          </a:lstStyle>
          <a:p>
            <a:r>
              <a:rPr lang="zh-CN" altLang="en-US"/>
              <a:t>单击此处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94696" y="1240525"/>
            <a:ext cx="3738857" cy="5120640"/>
          </a:xfrm>
        </p:spPr>
        <p:txBody>
          <a:bodyPr anchor="t"/>
          <a:lstStyle>
            <a:lvl1pPr marL="137160" indent="-137160">
              <a:buClrTx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</a:defRPr>
            </a:lvl1pPr>
            <a:lvl2pPr marL="514350" indent="-137160">
              <a:buClrTx/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</a:defRPr>
            </a:lvl2pPr>
            <a:lvl3pPr marL="857250" indent="-137160">
              <a:buClrTx/>
              <a:buFont typeface="Wingdings" panose="05000000000000000000" pitchFamily="2" charset="2"/>
              <a:buChar char="u"/>
              <a:defRPr sz="1500">
                <a:solidFill>
                  <a:schemeClr val="tx1"/>
                </a:solidFill>
              </a:defRPr>
            </a:lvl3pPr>
            <a:lvl4pPr marL="1200150" indent="-137160">
              <a:buClrTx/>
              <a:buFont typeface="Wingdings" panose="05000000000000000000" pitchFamily="2" charset="2"/>
              <a:buChar char="Ø"/>
              <a:defRPr sz="1350">
                <a:solidFill>
                  <a:schemeClr val="tx1"/>
                </a:solidFill>
              </a:defRPr>
            </a:lvl4pPr>
            <a:lvl5pPr marL="1543050" indent="-137160">
              <a:buClrTx/>
              <a:buFont typeface="Wingdings" panose="05000000000000000000" pitchFamily="2" charset="2"/>
              <a:buChar char="ü"/>
              <a:defRPr sz="1350">
                <a:solidFill>
                  <a:schemeClr val="tx1"/>
                </a:solidFill>
              </a:defRPr>
            </a:lvl5pPr>
            <a:lvl6pPr>
              <a:defRPr sz="975"/>
            </a:lvl6pPr>
            <a:lvl7pPr>
              <a:defRPr sz="975"/>
            </a:lvl7pPr>
            <a:lvl8pPr>
              <a:defRPr sz="975"/>
            </a:lvl8pPr>
            <a:lvl9pPr>
              <a:defRPr sz="975"/>
            </a:lvl9pPr>
          </a:lstStyle>
          <a:p>
            <a:pPr lvl="0"/>
            <a:r>
              <a:rPr lang="zh-CN" altLang="en-US" dirty="0"/>
              <a:t> 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880909" y="1240525"/>
            <a:ext cx="3768780" cy="512064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zh-CN" altLang="en-US" sz="2400" smtClean="0"/>
            </a:lvl1pPr>
            <a:lvl2pPr>
              <a:defRPr lang="zh-CN" altLang="en-US" smtClean="0"/>
            </a:lvl2pPr>
            <a:lvl3pPr>
              <a:defRPr lang="zh-CN" altLang="en-US" sz="1500" smtClean="0"/>
            </a:lvl3pPr>
            <a:lvl4pPr>
              <a:defRPr lang="zh-CN" altLang="en-US" smtClean="0"/>
            </a:lvl4pPr>
            <a:lvl5pPr>
              <a:defRPr lang="en-US" dirty="0"/>
            </a:lvl5pPr>
          </a:lstStyle>
          <a:p>
            <a:pPr lvl="0"/>
            <a:r>
              <a:rPr lang="zh-CN" altLang="en-US" dirty="0"/>
              <a:t> 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1168978" y="105354"/>
            <a:ext cx="7886700" cy="663575"/>
          </a:xfrm>
          <a:prstGeom prst="rect">
            <a:avLst/>
          </a:prstGeom>
        </p:spPr>
        <p:txBody>
          <a:bodyPr anchor="ctr"/>
          <a:lstStyle>
            <a:lvl1pPr>
              <a:defRPr sz="3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tif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5846" y="1087643"/>
            <a:ext cx="8364682" cy="449161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altLang="zh-CN" dirty="0"/>
              <a:t>Click here to add text</a:t>
            </a:r>
            <a:endParaRPr lang="zh-CN" altLang="en-US" dirty="0"/>
          </a:p>
          <a:p>
            <a:pPr lvl="1"/>
            <a:r>
              <a:rPr lang="en-US" altLang="zh-CN" dirty="0"/>
              <a:t>Click here to add text</a:t>
            </a:r>
            <a:endParaRPr lang="zh-CN" altLang="en-US" dirty="0"/>
          </a:p>
          <a:p>
            <a:pPr lvl="2"/>
            <a:r>
              <a:rPr lang="en-US" altLang="zh-CN" dirty="0"/>
              <a:t>Click here to add text</a:t>
            </a:r>
            <a:endParaRPr lang="zh-CN" altLang="en-US" dirty="0"/>
          </a:p>
          <a:p>
            <a:pPr lvl="3"/>
            <a:r>
              <a:rPr lang="en-US" altLang="zh-CN" dirty="0"/>
              <a:t>Click here to add text</a:t>
            </a:r>
            <a:endParaRPr lang="zh-CN" altLang="en-US" dirty="0"/>
          </a:p>
          <a:p>
            <a:pPr lvl="4"/>
            <a:r>
              <a:rPr lang="en-US" altLang="zh-CN" dirty="0"/>
              <a:t>Click here to add text</a:t>
            </a:r>
            <a:endParaRPr 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0" y="821645"/>
            <a:ext cx="9144000" cy="135427"/>
            <a:chOff x="0" y="821645"/>
            <a:chExt cx="9144000" cy="135426"/>
          </a:xfrm>
        </p:grpSpPr>
        <p:grpSp>
          <p:nvGrpSpPr>
            <p:cNvPr id="10" name="组合 9"/>
            <p:cNvGrpSpPr/>
            <p:nvPr/>
          </p:nvGrpSpPr>
          <p:grpSpPr>
            <a:xfrm>
              <a:off x="0" y="846225"/>
              <a:ext cx="9144000" cy="110846"/>
              <a:chOff x="0" y="846225"/>
              <a:chExt cx="9144000" cy="110846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875653" y="846225"/>
                <a:ext cx="8268347" cy="110438"/>
                <a:chOff x="875653" y="846225"/>
                <a:chExt cx="8268347" cy="110438"/>
              </a:xfrm>
            </p:grpSpPr>
            <p:sp>
              <p:nvSpPr>
                <p:cNvPr id="14" name="矩形 13"/>
                <p:cNvSpPr/>
                <p:nvPr/>
              </p:nvSpPr>
              <p:spPr>
                <a:xfrm>
                  <a:off x="875653" y="846227"/>
                  <a:ext cx="8268347" cy="110436"/>
                </a:xfrm>
                <a:prstGeom prst="rect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5" name="直角三角形 14"/>
                <p:cNvSpPr/>
                <p:nvPr/>
              </p:nvSpPr>
              <p:spPr>
                <a:xfrm>
                  <a:off x="975360" y="846225"/>
                  <a:ext cx="137160" cy="110438"/>
                </a:xfrm>
                <a:prstGeom prst="rtTriangle">
                  <a:avLst/>
                </a:prstGeom>
                <a:solidFill>
                  <a:srgbClr val="000099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13" name="矩形 12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11" name="直接连接符 10"/>
            <p:cNvCxnSpPr/>
            <p:nvPr/>
          </p:nvCxnSpPr>
          <p:spPr>
            <a:xfrm flipV="1">
              <a:off x="975360" y="821645"/>
              <a:ext cx="0" cy="13501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43" y="108729"/>
            <a:ext cx="954117" cy="63338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2" y="6432194"/>
            <a:ext cx="8185707" cy="42306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rgbClr val="FFFFFF"/>
              </a:solidFill>
              <a:cs typeface="Calibri" panose="020F050202020403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182113" y="6432192"/>
            <a:ext cx="958291" cy="421341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rgbClr val="FFFFFF"/>
              </a:solidFill>
              <a:cs typeface="Calibri" panose="020F0502020204030204" pitchFamily="34" charset="0"/>
            </a:endParaRPr>
          </a:p>
        </p:txBody>
      </p:sp>
      <p:sp>
        <p:nvSpPr>
          <p:cNvPr id="19" name="Slide Number Placeholder 5"/>
          <p:cNvSpPr txBox="1"/>
          <p:nvPr/>
        </p:nvSpPr>
        <p:spPr>
          <a:xfrm>
            <a:off x="7733656" y="6433916"/>
            <a:ext cx="1347387" cy="4213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600" b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‹#›</a:t>
            </a:fld>
            <a:endParaRPr sz="1600" b="1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直角三角形 20"/>
          <p:cNvSpPr/>
          <p:nvPr/>
        </p:nvSpPr>
        <p:spPr>
          <a:xfrm flipV="1">
            <a:off x="8182113" y="6433916"/>
            <a:ext cx="395207" cy="421341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rgbClr val="FFFFFF"/>
              </a:solidFill>
              <a:cs typeface="Calibri" panose="020F050202020403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8583829" y="6433916"/>
            <a:ext cx="0" cy="42134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l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u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anose="05020102010507070707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comments" Target="../comments/commen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jpeg"/><Relationship Id="rId11" Type="http://schemas.openxmlformats.org/officeDocument/2006/relationships/image" Target="../media/image27.png"/><Relationship Id="rId5" Type="http://schemas.openxmlformats.org/officeDocument/2006/relationships/image" Target="../media/image23.jpeg"/><Relationship Id="rId10" Type="http://schemas.openxmlformats.org/officeDocument/2006/relationships/image" Target="../media/image20.e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8.jpeg"/><Relationship Id="rId4" Type="http://schemas.openxmlformats.org/officeDocument/2006/relationships/image" Target="../media/image33.png"/><Relationship Id="rId9" Type="http://schemas.openxmlformats.org/officeDocument/2006/relationships/chart" Target="../charts/char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.png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0" Type="http://schemas.openxmlformats.org/officeDocument/2006/relationships/image" Target="../media/image57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9.jpeg"/><Relationship Id="rId7" Type="http://schemas.openxmlformats.org/officeDocument/2006/relationships/image" Target="../media/image72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4.xml"/><Relationship Id="rId6" Type="http://schemas.microsoft.com/office/2007/relationships/hdphoto" Target="../media/hdphoto1.wdp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3.xml"/><Relationship Id="rId4" Type="http://schemas.openxmlformats.org/officeDocument/2006/relationships/image" Target="../media/image8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4.xml"/><Relationship Id="rId4" Type="http://schemas.openxmlformats.org/officeDocument/2006/relationships/image" Target="../media/image9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94.png"/><Relationship Id="rId2" Type="http://schemas.openxmlformats.org/officeDocument/2006/relationships/tags" Target="../tags/tag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3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231592"/>
            <a:ext cx="9144000" cy="1138287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altLang="zh-CN" sz="3200" dirty="0"/>
              <a:t> Start to end simulations for the l</a:t>
            </a:r>
            <a:r>
              <a:rPr lang="en-US" altLang="zh-CN" sz="3200" dirty="0" err="1"/>
              <a:t>inac</a:t>
            </a:r>
            <a:r>
              <a:rPr lang="en-US" altLang="zh-CN" sz="3200" dirty="0"/>
              <a:t> new baseline and progress on the crucial components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437953" y="4009799"/>
            <a:ext cx="5525114" cy="1336902"/>
          </a:xfrm>
        </p:spPr>
        <p:txBody>
          <a:bodyPr>
            <a:noAutofit/>
          </a:bodyPr>
          <a:lstStyle/>
          <a:p>
            <a:pPr fontAlgn="auto">
              <a:lnSpc>
                <a:spcPct val="150000"/>
              </a:lnSpc>
              <a:spcBef>
                <a:spcPts val="600"/>
              </a:spcBef>
            </a:pP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gru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</a:t>
            </a:r>
          </a:p>
          <a:p>
            <a:pPr fontAlgn="auto">
              <a:lnSpc>
                <a:spcPct val="150000"/>
              </a:lnSpc>
              <a:spcBef>
                <a:spcPts val="6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</a:t>
            </a:r>
            <a:r>
              <a:rPr lang="en-US" altLang="zh-CN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up</a:t>
            </a:r>
            <a:endParaRPr lang="en-US" altLang="zh-CN" sz="20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Bef>
                <a:spcPts val="600"/>
              </a:spcBef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High Energy Physics, CAS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5840149" y="5586511"/>
            <a:ext cx="1338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21.10.13</a:t>
            </a:r>
            <a:endParaRPr lang="zh-CN" altLang="en-US" sz="2000" b="1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表格 4">
            <a:extLst>
              <a:ext uri="{FF2B5EF4-FFF2-40B4-BE49-F238E27FC236}">
                <a16:creationId xmlns:a16="http://schemas.microsoft.com/office/drawing/2014/main" xmlns="" id="{0FCF7835-3FF3-4632-82BE-5A2630280A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7702561"/>
              </p:ext>
            </p:extLst>
          </p:nvPr>
        </p:nvGraphicFramePr>
        <p:xfrm>
          <a:off x="3274357" y="1122336"/>
          <a:ext cx="5794828" cy="1937867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26139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556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4743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42657">
                  <a:extLst>
                    <a:ext uri="{9D8B030D-6E8A-4147-A177-3AD203B41FA5}">
                      <a16:colId xmlns:a16="http://schemas.microsoft.com/office/drawing/2014/main" xmlns="" val="2469819627"/>
                    </a:ext>
                  </a:extLst>
                </a:gridCol>
                <a:gridCol w="897775">
                  <a:extLst>
                    <a:ext uri="{9D8B030D-6E8A-4147-A177-3AD203B41FA5}">
                      <a16:colId xmlns:a16="http://schemas.microsoft.com/office/drawing/2014/main" xmlns="" val="852312506"/>
                    </a:ext>
                  </a:extLst>
                </a:gridCol>
              </a:tblGrid>
              <a:tr h="3002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Unit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seline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ctron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ositron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02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beam energy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+mn-lt"/>
                        </a:rPr>
                        <a:t>GeV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.38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.37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02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Repetition rate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Hz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+mn-lt"/>
                          <a:sym typeface="Wingdings" panose="05000000000000000000" pitchFamily="2" charset="2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0219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bunch population 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4(1.88)</a:t>
                      </a:r>
                      <a:endParaRPr 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8</a:t>
                      </a:r>
                      <a:endParaRPr 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8</a:t>
                      </a:r>
                      <a:endParaRPr 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0219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err="1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 (3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02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nergy spread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</a:t>
                      </a: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</a:t>
                      </a: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65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mittance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10</a:t>
                      </a:r>
                      <a:endParaRPr lang="en-US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.2</a:t>
                      </a: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6B7A0ED1-DDF6-46A0-B406-EA2261B457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642" y="1156692"/>
            <a:ext cx="3554522" cy="4804867"/>
          </a:xfrm>
        </p:spPr>
        <p:txBody>
          <a:bodyPr/>
          <a:lstStyle/>
          <a:p>
            <a:r>
              <a:rPr lang="en-US" dirty="0"/>
              <a:t>Positron</a:t>
            </a:r>
            <a:r>
              <a:rPr lang="en-US" altLang="zh-CN" dirty="0"/>
              <a:t> Linac</a:t>
            </a:r>
          </a:p>
          <a:p>
            <a:pPr lvl="1"/>
            <a:r>
              <a:rPr lang="en-US" dirty="0"/>
              <a:t>Wakefield &amp; CSR</a:t>
            </a:r>
          </a:p>
          <a:p>
            <a:pPr lvl="1"/>
            <a:r>
              <a:rPr lang="en-US" dirty="0"/>
              <a:t>Emittance(</a:t>
            </a:r>
            <a:r>
              <a:rPr lang="en-US" altLang="zh-CN" dirty="0"/>
              <a:t>w/o error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Growth: 5%</a:t>
            </a:r>
          </a:p>
          <a:p>
            <a:pPr lvl="2"/>
            <a:r>
              <a:rPr lang="en-US" dirty="0"/>
              <a:t>5.2nm@20GeV</a:t>
            </a:r>
          </a:p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75AF64A-195D-42ED-80D2-EFB30AD219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884" y="3067395"/>
            <a:ext cx="4353859" cy="33540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E388490-4C91-45C6-979B-EDB24524852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4" b="7102"/>
          <a:stretch/>
        </p:blipFill>
        <p:spPr>
          <a:xfrm>
            <a:off x="4618694" y="3277772"/>
            <a:ext cx="4429628" cy="3014963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xmlns="" id="{AC8B6478-0BE0-4DD8-9A11-079366F1C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 physics desig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E3BEB4D-30C3-499B-8762-6C58328696E9}"/>
              </a:ext>
            </a:extLst>
          </p:cNvPr>
          <p:cNvSpPr txBox="1"/>
          <p:nvPr/>
        </p:nvSpPr>
        <p:spPr>
          <a:xfrm>
            <a:off x="2460567" y="4513811"/>
            <a:ext cx="1613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s func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2CE63F8-F0C9-4020-8A5E-711A0DD51BDF}"/>
              </a:ext>
            </a:extLst>
          </p:cNvPr>
          <p:cNvSpPr txBox="1"/>
          <p:nvPr/>
        </p:nvSpPr>
        <p:spPr>
          <a:xfrm>
            <a:off x="592973" y="6145876"/>
            <a:ext cx="3564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/bunch</a:t>
            </a:r>
            <a:r>
              <a:rPr lang="zh-CN" altLang="en-US" dirty="0"/>
              <a:t> </a:t>
            </a:r>
            <a:r>
              <a:rPr lang="en-US" altLang="zh-CN" dirty="0"/>
              <a:t>length/energy</a:t>
            </a:r>
            <a:r>
              <a:rPr lang="zh-CN" altLang="en-US" dirty="0"/>
              <a:t> </a:t>
            </a:r>
            <a:r>
              <a:rPr lang="en-US" altLang="zh-CN" dirty="0"/>
              <a:t>spread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1DC2854-B509-404C-B8E5-81808F116E31}"/>
              </a:ext>
            </a:extLst>
          </p:cNvPr>
          <p:cNvSpPr txBox="1"/>
          <p:nvPr/>
        </p:nvSpPr>
        <p:spPr>
          <a:xfrm>
            <a:off x="7038108" y="5425440"/>
            <a:ext cx="1127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mittance</a:t>
            </a:r>
          </a:p>
        </p:txBody>
      </p:sp>
    </p:spTree>
    <p:extLst>
      <p:ext uri="{BB962C8B-B14F-4D97-AF65-F5344CB8AC3E}">
        <p14:creationId xmlns:p14="http://schemas.microsoft.com/office/powerpoint/2010/main" val="25046242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6FAD2A26-5412-4906-8910-9B748EE2B3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EDA1590E-EB3A-420F-B232-B3FD4511CD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 physics desig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920498D4-C362-4A2C-9EBD-A726E46C1E5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64" b="3054"/>
          <a:stretch/>
        </p:blipFill>
        <p:spPr>
          <a:xfrm>
            <a:off x="1386843" y="3306586"/>
            <a:ext cx="3690255" cy="3120340"/>
          </a:xfrm>
          <a:prstGeom prst="rect">
            <a:avLst/>
          </a:prstGeom>
        </p:spPr>
      </p:pic>
      <p:graphicFrame>
        <p:nvGraphicFramePr>
          <p:cNvPr id="7" name="表格 4">
            <a:extLst>
              <a:ext uri="{FF2B5EF4-FFF2-40B4-BE49-F238E27FC236}">
                <a16:creationId xmlns:a16="http://schemas.microsoft.com/office/drawing/2014/main" xmlns="" id="{7E2207BC-D33F-4F5B-8392-10A5E95974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307428"/>
              </p:ext>
            </p:extLst>
          </p:nvPr>
        </p:nvGraphicFramePr>
        <p:xfrm>
          <a:off x="4980476" y="1067130"/>
          <a:ext cx="4163524" cy="1484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60269">
                  <a:extLst>
                    <a:ext uri="{9D8B030D-6E8A-4147-A177-3AD203B41FA5}">
                      <a16:colId xmlns:a16="http://schemas.microsoft.com/office/drawing/2014/main" xmlns="" val="4010507939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xmlns="" val="2463993266"/>
                    </a:ext>
                  </a:extLst>
                </a:gridCol>
                <a:gridCol w="632398">
                  <a:extLst>
                    <a:ext uri="{9D8B030D-6E8A-4147-A177-3AD203B41FA5}">
                      <a16:colId xmlns:a16="http://schemas.microsoft.com/office/drawing/2014/main" xmlns="" val="4008314574"/>
                    </a:ext>
                  </a:extLst>
                </a:gridCol>
              </a:tblGrid>
              <a:tr h="296896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Error description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>
                          <a:effectLst/>
                        </a:rPr>
                        <a:t>Unit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>
                          <a:effectLst/>
                        </a:rPr>
                        <a:t>Valu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967273601"/>
                  </a:ext>
                </a:extLst>
              </a:tr>
              <a:tr h="296896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</a:rPr>
                        <a:t>Misalignment</a:t>
                      </a:r>
                      <a:r>
                        <a:rPr lang="en-GB" sz="1600" kern="100" dirty="0">
                          <a:effectLst/>
                        </a:rPr>
                        <a:t> error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>
                          <a:effectLst/>
                        </a:rPr>
                        <a:t>mm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>
                          <a:effectLst/>
                        </a:rPr>
                        <a:t>0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638605720"/>
                  </a:ext>
                </a:extLst>
              </a:tr>
              <a:tr h="296896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Rotation error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mrad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0.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980993842"/>
                  </a:ext>
                </a:extLst>
              </a:tr>
              <a:tr h="296896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Magnetic element field error 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>
                          <a:effectLst/>
                        </a:rPr>
                        <a:t>0.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963200366"/>
                  </a:ext>
                </a:extLst>
              </a:tr>
              <a:tr h="296896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BPM uncertainty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600" kern="100" dirty="0">
                          <a:effectLst/>
                        </a:rPr>
                        <a:t>µm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alt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3703712625"/>
                  </a:ext>
                </a:extLst>
              </a:tr>
            </a:tbl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xmlns="" id="{F10560F0-8845-4534-BAD4-2DB87AD629BD}"/>
              </a:ext>
            </a:extLst>
          </p:cNvPr>
          <p:cNvSpPr txBox="1">
            <a:spLocks/>
          </p:cNvSpPr>
          <p:nvPr/>
        </p:nvSpPr>
        <p:spPr>
          <a:xfrm>
            <a:off x="144640" y="1052190"/>
            <a:ext cx="8537805" cy="264895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8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ositron</a:t>
            </a:r>
            <a:r>
              <a:rPr lang="en-US" altLang="zh-CN" dirty="0"/>
              <a:t> Linac</a:t>
            </a:r>
          </a:p>
          <a:p>
            <a:pPr lvl="1"/>
            <a:r>
              <a:rPr lang="en-US" altLang="zh-CN" sz="2000" dirty="0"/>
              <a:t>errors: Magnets/Accelerating structure/BPM</a:t>
            </a:r>
          </a:p>
          <a:p>
            <a:pPr lvl="1"/>
            <a:r>
              <a:rPr lang="en-US" altLang="zh-CN" sz="2000" dirty="0"/>
              <a:t>Trajectory correction: beam center</a:t>
            </a:r>
            <a:r>
              <a:rPr lang="en-US" altLang="zh-CN" sz="1800" dirty="0"/>
              <a:t>&lt;0.5mm</a:t>
            </a:r>
          </a:p>
          <a:p>
            <a:pPr lvl="1"/>
            <a:r>
              <a:rPr lang="en-US" altLang="zh-CN" sz="2000" dirty="0"/>
              <a:t>Emittance growth: meet the requirement</a:t>
            </a:r>
          </a:p>
          <a:p>
            <a:pPr lvl="2"/>
            <a:r>
              <a:rPr lang="en-US" altLang="zh-CN" sz="1600" dirty="0"/>
              <a:t>X: 18%(mean)+18%(std)</a:t>
            </a:r>
          </a:p>
          <a:p>
            <a:pPr lvl="2"/>
            <a:r>
              <a:rPr lang="en-US" altLang="zh-CN" sz="1600" dirty="0"/>
              <a:t>Y: 10%(mean)+12%(std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B9104459-B0D6-4C9F-8EC0-F3FD8242DC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" t="11302" r="7658" b="3522"/>
          <a:stretch/>
        </p:blipFill>
        <p:spPr>
          <a:xfrm>
            <a:off x="5406718" y="2778034"/>
            <a:ext cx="3624071" cy="3535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5991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ositron Sour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2740" y="1123315"/>
            <a:ext cx="8695055" cy="2028190"/>
          </a:xfrm>
        </p:spPr>
        <p:txBody>
          <a:bodyPr>
            <a:normAutofit/>
          </a:bodyPr>
          <a:lstStyle/>
          <a:p>
            <a:pPr algn="l">
              <a:lnSpc>
                <a:spcPct val="100000"/>
              </a:lnSpc>
            </a:pPr>
            <a:r>
              <a:rPr lang="en-US" altLang="zh-CN" sz="2000" dirty="0"/>
              <a:t>The FLUX concentrator is the important part of the positron source</a:t>
            </a:r>
          </a:p>
          <a:p>
            <a:pPr algn="l">
              <a:lnSpc>
                <a:spcPct val="100000"/>
              </a:lnSpc>
            </a:pPr>
            <a:r>
              <a:rPr lang="en-US" altLang="zh-CN" sz="2000" dirty="0"/>
              <a:t>It produces a pulsed magnetic field of 6 T to 0.5 T</a:t>
            </a:r>
          </a:p>
          <a:p>
            <a:pPr algn="l">
              <a:lnSpc>
                <a:spcPct val="100000"/>
              </a:lnSpc>
            </a:pPr>
            <a:r>
              <a:rPr lang="en-US" altLang="zh-CN" sz="2000" dirty="0"/>
              <a:t>Finished 15kA/15kV/50Hz solid state pulse source </a:t>
            </a:r>
          </a:p>
          <a:p>
            <a:pPr>
              <a:lnSpc>
                <a:spcPct val="100000"/>
              </a:lnSpc>
            </a:pPr>
            <a:r>
              <a:rPr lang="en-US" altLang="zh-CN" sz="2000" dirty="0"/>
              <a:t>FLUX concentrator has made and finished high power test</a:t>
            </a:r>
          </a:p>
          <a:p>
            <a:pPr>
              <a:lnSpc>
                <a:spcPct val="100000"/>
              </a:lnSpc>
            </a:pPr>
            <a:r>
              <a:rPr lang="en-US" altLang="zh-CN" sz="2000" dirty="0"/>
              <a:t>When cunrrent is </a:t>
            </a:r>
            <a:r>
              <a:rPr lang="en-US" altLang="zh-CN" sz="2000" dirty="0">
                <a:sym typeface="+mn-ea"/>
              </a:rPr>
              <a:t>15kA ,  the center peak pulse magnetic field is 6.2T</a:t>
            </a:r>
            <a:endParaRPr lang="en-US" altLang="zh-CN" sz="2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0930" y="3057525"/>
            <a:ext cx="1720215" cy="1290320"/>
          </a:xfrm>
          <a:prstGeom prst="rect">
            <a:avLst/>
          </a:prstGeom>
        </p:spPr>
      </p:pic>
      <p:pic>
        <p:nvPicPr>
          <p:cNvPr id="6" name="内容占位符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645" y="4546600"/>
            <a:ext cx="1758315" cy="1179195"/>
          </a:xfrm>
          <a:prstGeom prst="rect">
            <a:avLst/>
          </a:prstGeom>
        </p:spPr>
      </p:pic>
      <p:pic>
        <p:nvPicPr>
          <p:cNvPr id="12" name="图片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4546600"/>
            <a:ext cx="2275840" cy="1655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4765" y="3028315"/>
            <a:ext cx="2252980" cy="3004185"/>
          </a:xfrm>
          <a:prstGeom prst="rect">
            <a:avLst/>
          </a:prstGeom>
        </p:spPr>
      </p:pic>
      <p:pic>
        <p:nvPicPr>
          <p:cNvPr id="7" name="图片 6" descr="D:\IHEPBOX\My_work\CEPC&amp;SPPC\Linac_dynamic\Positron_linac\Positron_source\Mode of positron source\Version5-2018910\2P\AMD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5" y="3021330"/>
            <a:ext cx="2072640" cy="130365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1310" y="3028315"/>
            <a:ext cx="1922780" cy="1442085"/>
          </a:xfrm>
          <a:prstGeom prst="rect">
            <a:avLst/>
          </a:prstGeom>
        </p:spPr>
      </p:pic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6753860" y="4594225"/>
          <a:ext cx="2332990" cy="143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r:id="rId9" imgW="6735445" imgH="4133850" progId="Visio.Drawing.15">
                  <p:embed/>
                </p:oleObj>
              </mc:Choice>
              <mc:Fallback>
                <p:oleObj r:id="rId9" imgW="6735445" imgH="4133850" progId="Visio.Drawing.15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0" y="4594225"/>
                        <a:ext cx="2332990" cy="1437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17"/>
          <p:cNvSpPr txBox="1"/>
          <p:nvPr/>
        </p:nvSpPr>
        <p:spPr>
          <a:xfrm>
            <a:off x="6901815" y="5862320"/>
            <a:ext cx="21850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sz="1600" dirty="0"/>
              <a:t>Test result of the peak pulse magnetic field </a:t>
            </a:r>
          </a:p>
        </p:txBody>
      </p:sp>
      <p:sp>
        <p:nvSpPr>
          <p:cNvPr id="9" name="文本框 17"/>
          <p:cNvSpPr txBox="1"/>
          <p:nvPr/>
        </p:nvSpPr>
        <p:spPr>
          <a:xfrm>
            <a:off x="575945" y="6007100"/>
            <a:ext cx="4241800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zh-CN" sz="1600" dirty="0"/>
              <a:t>The design of the FLUX conentrator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7"/>
          <p:cNvSpPr txBox="1"/>
          <p:nvPr/>
        </p:nvSpPr>
        <p:spPr>
          <a:xfrm>
            <a:off x="4900930" y="5882005"/>
            <a:ext cx="20986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00000"/>
              </a:lnSpc>
            </a:pPr>
            <a:r>
              <a:rPr lang="en-US" altLang="zh-CN" sz="1600" dirty="0">
                <a:sym typeface="+mn-ea"/>
              </a:rPr>
              <a:t>R&amp;D of the solid state pulse source </a:t>
            </a:r>
            <a:endParaRPr lang="en-US" altLang="zh-CN" sz="1600" b="1" dirty="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4" name="内容占位符 10" descr="D:\IHEPBOX\My_work\CEPC&amp;SPPC\Lattice structure\visio\PSPAS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7920" y="1400175"/>
            <a:ext cx="2830195" cy="1009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B0FCDF24-70E6-4BED-9DA2-EB6A91D632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072" y="2137024"/>
            <a:ext cx="8124190" cy="226137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315" y="4472305"/>
            <a:ext cx="2461260" cy="1501775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RF distribution of the </a:t>
            </a:r>
            <a:r>
              <a:rPr lang="en-US" altLang="zh-CN" dirty="0" err="1">
                <a:sym typeface="+mn-ea"/>
              </a:rPr>
              <a:t>linac</a:t>
            </a:r>
            <a:endParaRPr lang="zh-CN" altLang="en-US" dirty="0"/>
          </a:p>
        </p:txBody>
      </p:sp>
      <p:pic>
        <p:nvPicPr>
          <p:cNvPr id="6" name="内容占位符 5" descr="H:\CEPC\5、CDR-Injector\Visio graph\zhangjingru\design\design1-4.png"/>
          <p:cNvPicPr>
            <a:picLocks noGrp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845" y="4516120"/>
            <a:ext cx="2095500" cy="150241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1345" y="4471670"/>
            <a:ext cx="2153285" cy="1591945"/>
          </a:xfrm>
          <a:prstGeom prst="rect">
            <a:avLst/>
          </a:prstGeom>
        </p:spPr>
      </p:pic>
      <p:sp>
        <p:nvSpPr>
          <p:cNvPr id="14" name="内容占位符 1"/>
          <p:cNvSpPr txBox="1"/>
          <p:nvPr/>
        </p:nvSpPr>
        <p:spPr>
          <a:xfrm>
            <a:off x="395605" y="1005840"/>
            <a:ext cx="8039100" cy="128206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5000"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32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/>
              <a:t>RF distribution of the </a:t>
            </a:r>
            <a:r>
              <a:rPr lang="en-US" altLang="zh-CN" dirty="0" err="1"/>
              <a:t>linac</a:t>
            </a:r>
            <a:r>
              <a:rPr lang="en-US" altLang="zh-CN" dirty="0"/>
              <a:t> </a:t>
            </a:r>
          </a:p>
          <a:p>
            <a:pPr lvl="1"/>
            <a:r>
              <a:rPr lang="en-US" altLang="zh-CN" dirty="0"/>
              <a:t>S-band accelerating structures, 80 MW klystron</a:t>
            </a:r>
          </a:p>
          <a:p>
            <a:pPr lvl="1"/>
            <a:r>
              <a:rPr lang="en-US" altLang="zh-CN" dirty="0">
                <a:sym typeface="+mn-ea"/>
              </a:rPr>
              <a:t>C-band accelerating structures, 50 MW klystron</a:t>
            </a:r>
            <a:endParaRPr lang="zh-CN" altLang="en-US" dirty="0"/>
          </a:p>
          <a:p>
            <a:endParaRPr 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635" y="4472305"/>
            <a:ext cx="2153285" cy="159194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527290" y="6064250"/>
            <a:ext cx="81661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/>
              <a:t>C-band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346450" y="6064250"/>
            <a:ext cx="801370" cy="3371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/>
              <a:t>S-band </a:t>
            </a:r>
          </a:p>
        </p:txBody>
      </p:sp>
      <p:cxnSp>
        <p:nvCxnSpPr>
          <p:cNvPr id="11" name="直接箭头连接符 10"/>
          <p:cNvCxnSpPr>
            <a:endCxn id="15" idx="0"/>
          </p:cNvCxnSpPr>
          <p:nvPr/>
        </p:nvCxnSpPr>
        <p:spPr>
          <a:xfrm flipH="1">
            <a:off x="1337945" y="3852545"/>
            <a:ext cx="55245" cy="619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>
            <a:cxnSpLocks/>
          </p:cNvCxnSpPr>
          <p:nvPr/>
        </p:nvCxnSpPr>
        <p:spPr>
          <a:xfrm>
            <a:off x="3736340" y="3572933"/>
            <a:ext cx="1081405" cy="10911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2560955" y="3451225"/>
            <a:ext cx="606425" cy="1025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H="1">
            <a:off x="3221355" y="3432810"/>
            <a:ext cx="1016635" cy="10439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6734810" y="3442335"/>
            <a:ext cx="811530" cy="10344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S-band a</a:t>
            </a:r>
            <a:r>
              <a:rPr lang="en-US" altLang="zh-CN" dirty="0">
                <a:sym typeface="+mn-ea"/>
              </a:rPr>
              <a:t>ccelerating structure</a:t>
            </a:r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3890645" y="2509520"/>
            <a:ext cx="3291840" cy="1421542"/>
            <a:chOff x="1123" y="5632"/>
            <a:chExt cx="5941" cy="2774"/>
          </a:xfrm>
        </p:grpSpPr>
        <p:grpSp>
          <p:nvGrpSpPr>
            <p:cNvPr id="5" name="组合 4"/>
            <p:cNvGrpSpPr/>
            <p:nvPr/>
          </p:nvGrpSpPr>
          <p:grpSpPr>
            <a:xfrm>
              <a:off x="1234" y="5632"/>
              <a:ext cx="5688" cy="1983"/>
              <a:chOff x="690826" y="4085316"/>
              <a:chExt cx="6696564" cy="2114958"/>
            </a:xfrm>
          </p:grpSpPr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18184" y="4190967"/>
                <a:ext cx="2674594" cy="2009307"/>
              </a:xfrm>
              <a:prstGeom prst="rect">
                <a:avLst/>
              </a:prstGeom>
            </p:spPr>
          </p:pic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0826" y="4190967"/>
                <a:ext cx="2655517" cy="2009307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91410" y="5297739"/>
                <a:ext cx="795980" cy="849677"/>
              </a:xfrm>
              <a:prstGeom prst="rect">
                <a:avLst/>
              </a:prstGeom>
            </p:spPr>
          </p:pic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75307" y="4085316"/>
                <a:ext cx="772951" cy="889752"/>
              </a:xfrm>
              <a:prstGeom prst="rect">
                <a:avLst/>
              </a:prstGeom>
            </p:spPr>
          </p:pic>
          <p:sp>
            <p:nvSpPr>
              <p:cNvPr id="10" name="椭圆 9"/>
              <p:cNvSpPr/>
              <p:nvPr/>
            </p:nvSpPr>
            <p:spPr>
              <a:xfrm>
                <a:off x="2085475" y="4975068"/>
                <a:ext cx="721894" cy="32267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1" name="椭圆 10"/>
              <p:cNvSpPr/>
              <p:nvPr/>
            </p:nvSpPr>
            <p:spPr>
              <a:xfrm>
                <a:off x="4333587" y="4995943"/>
                <a:ext cx="721894" cy="322671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椭圆 11"/>
              <p:cNvSpPr/>
              <p:nvPr/>
            </p:nvSpPr>
            <p:spPr>
              <a:xfrm>
                <a:off x="4906335" y="5638800"/>
                <a:ext cx="307349" cy="288758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3" name="直接箭头连接符 12"/>
              <p:cNvCxnSpPr>
                <a:stCxn id="12" idx="6"/>
              </p:cNvCxnSpPr>
              <p:nvPr/>
            </p:nvCxnSpPr>
            <p:spPr>
              <a:xfrm flipV="1">
                <a:off x="5213684" y="5083446"/>
                <a:ext cx="1267327" cy="699733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直接箭头连接符 13"/>
              <p:cNvCxnSpPr/>
              <p:nvPr/>
            </p:nvCxnSpPr>
            <p:spPr>
              <a:xfrm>
                <a:off x="6961782" y="4708358"/>
                <a:ext cx="0" cy="930442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直接箭头连接符 14"/>
              <p:cNvCxnSpPr>
                <a:stCxn id="10" idx="6"/>
                <a:endCxn id="11" idx="2"/>
              </p:cNvCxnSpPr>
              <p:nvPr/>
            </p:nvCxnSpPr>
            <p:spPr>
              <a:xfrm>
                <a:off x="2807369" y="5136404"/>
                <a:ext cx="1526218" cy="20875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矩形 3"/>
            <p:cNvSpPr/>
            <p:nvPr/>
          </p:nvSpPr>
          <p:spPr>
            <a:xfrm>
              <a:off x="1123" y="7868"/>
              <a:ext cx="5941" cy="53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fontAlgn="auto"/>
              <a:r>
                <a:rPr lang="en-US" altLang="zh-CN" sz="1200" dirty="0" err="1">
                  <a:sym typeface="+mn-ea"/>
                </a:rPr>
                <a:t>Superfish</a:t>
              </a:r>
              <a:r>
                <a:rPr lang="en-US" altLang="zh-CN" sz="1200" dirty="0">
                  <a:sym typeface="+mn-ea"/>
                </a:rPr>
                <a:t> is used to optimize the single cell</a:t>
              </a:r>
              <a:endParaRPr lang="en-US" altLang="zh-CN" sz="1200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421880" y="2614295"/>
            <a:ext cx="1272540" cy="1227455"/>
            <a:chOff x="3241568" y="2707854"/>
            <a:chExt cx="2815401" cy="3635439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1568" y="2707854"/>
              <a:ext cx="2660863" cy="3052415"/>
            </a:xfrm>
            <a:prstGeom prst="rect">
              <a:avLst/>
            </a:prstGeom>
          </p:spPr>
        </p:pic>
        <p:cxnSp>
          <p:nvCxnSpPr>
            <p:cNvPr id="25" name="直接箭头连接符 24"/>
            <p:cNvCxnSpPr/>
            <p:nvPr/>
          </p:nvCxnSpPr>
          <p:spPr>
            <a:xfrm>
              <a:off x="4513557" y="3207428"/>
              <a:ext cx="0" cy="73090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左弧形箭头 25"/>
            <p:cNvSpPr/>
            <p:nvPr/>
          </p:nvSpPr>
          <p:spPr>
            <a:xfrm>
              <a:off x="3724283" y="4001294"/>
              <a:ext cx="362366" cy="809089"/>
            </a:xfrm>
            <a:prstGeom prst="curved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27" name="右弧形箭头 26"/>
            <p:cNvSpPr/>
            <p:nvPr/>
          </p:nvSpPr>
          <p:spPr>
            <a:xfrm>
              <a:off x="4926936" y="4118602"/>
              <a:ext cx="372431" cy="88006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 flipV="1">
              <a:off x="3917659" y="4962759"/>
              <a:ext cx="404453" cy="50238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H="1" flipV="1">
              <a:off x="4756031" y="5018609"/>
              <a:ext cx="308028" cy="51670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3761378" y="5617334"/>
              <a:ext cx="2295591" cy="725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微软雅黑" panose="020B0503020204020204" charset="-122"/>
                  <a:ea typeface="微软雅黑" panose="020B0503020204020204" charset="-122"/>
                </a:rPr>
                <a:t>Windows</a:t>
              </a:r>
              <a:endParaRPr lang="zh-CN" altLang="en-US" sz="10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21" name="内容占位符 2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altLang="zh-CN" sz="2800" dirty="0">
                <a:sym typeface="+mn-ea"/>
              </a:rPr>
              <a:t>R&amp;D of 3 meters long S band accelerating structure</a:t>
            </a:r>
          </a:p>
          <a:p>
            <a:pPr marL="457200"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800" dirty="0">
                <a:sym typeface="+mn-ea"/>
              </a:rPr>
              <a:t>RF design of the cavity and coupler</a:t>
            </a:r>
          </a:p>
          <a:p>
            <a:pPr marL="457200" lvl="1">
              <a:lnSpc>
                <a:spcPct val="100000"/>
              </a:lnSpc>
              <a:spcBef>
                <a:spcPts val="0"/>
              </a:spcBef>
            </a:pPr>
            <a:r>
              <a:rPr lang="en-US" altLang="zh-CN" sz="1800" dirty="0">
                <a:sym typeface="+mn-ea"/>
              </a:rPr>
              <a:t>The phase shift and the cumulative phase shift are less than 1 </a:t>
            </a:r>
            <a:r>
              <a:rPr lang="en-US" altLang="zh-CN" sz="1800" dirty="0" err="1">
                <a:sym typeface="+mn-ea"/>
              </a:rPr>
              <a:t>deg</a:t>
            </a:r>
            <a:endParaRPr lang="en-US" altLang="zh-CN" sz="1800" dirty="0"/>
          </a:p>
          <a:p>
            <a:pPr lvl="1"/>
            <a:r>
              <a:rPr lang="en-US" altLang="zh-CN" sz="1800" dirty="0">
                <a:sym typeface="+mn-ea"/>
              </a:rPr>
              <a:t>The VSWR is 1.02 at working  frequency</a:t>
            </a:r>
            <a:endParaRPr lang="en-US" altLang="zh-CN" sz="1800" dirty="0"/>
          </a:p>
          <a:p>
            <a:pPr lvl="1"/>
            <a:r>
              <a:rPr lang="en-US" altLang="zh-CN" sz="1800" dirty="0">
                <a:sym typeface="+mn-ea"/>
              </a:rPr>
              <a:t>Filling time is 780 </a:t>
            </a:r>
            <a:r>
              <a:rPr lang="en-US" altLang="zh-CN" sz="1800" dirty="0" err="1">
                <a:sym typeface="+mn-ea"/>
              </a:rPr>
              <a:t>nS</a:t>
            </a:r>
            <a:r>
              <a:rPr lang="en-US" altLang="zh-CN" sz="1800" dirty="0">
                <a:sym typeface="+mn-ea"/>
              </a:rPr>
              <a:t> </a:t>
            </a:r>
            <a:endParaRPr lang="en-US" altLang="zh-CN" sz="1800" dirty="0"/>
          </a:p>
          <a:p>
            <a:pPr lvl="1"/>
            <a:r>
              <a:rPr lang="en-US" altLang="zh-CN" sz="1800" dirty="0">
                <a:sym typeface="+mn-ea"/>
              </a:rPr>
              <a:t>The total attenuation is 4.2 dB</a:t>
            </a:r>
            <a:endParaRPr lang="en-US" altLang="zh-CN" sz="1800" dirty="0"/>
          </a:p>
          <a:p>
            <a:pPr marL="457200" lvl="1">
              <a:lnSpc>
                <a:spcPct val="100000"/>
              </a:lnSpc>
              <a:spcBef>
                <a:spcPts val="0"/>
              </a:spcBef>
            </a:pPr>
            <a:endParaRPr lang="en-US" altLang="zh-CN" sz="1800" dirty="0">
              <a:sym typeface="+mn-ea"/>
            </a:endParaRPr>
          </a:p>
          <a:p>
            <a:pPr marL="457200" lvl="1">
              <a:lnSpc>
                <a:spcPct val="100000"/>
              </a:lnSpc>
              <a:spcBef>
                <a:spcPts val="0"/>
              </a:spcBef>
            </a:pPr>
            <a:endParaRPr lang="en-US" altLang="zh-CN" sz="2400" dirty="0">
              <a:sym typeface="+mn-ea"/>
            </a:endParaRPr>
          </a:p>
          <a:p>
            <a:pPr marL="532130" lvl="1" indent="-17145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800" dirty="0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5470" y="3841750"/>
            <a:ext cx="2444750" cy="2423795"/>
          </a:xfrm>
          <a:prstGeom prst="rect">
            <a:avLst/>
          </a:prstGeom>
        </p:spPr>
      </p:pic>
      <p:graphicFrame>
        <p:nvGraphicFramePr>
          <p:cNvPr id="23" name="图表 22"/>
          <p:cNvGraphicFramePr/>
          <p:nvPr/>
        </p:nvGraphicFramePr>
        <p:xfrm>
          <a:off x="3030047" y="4030895"/>
          <a:ext cx="4073966" cy="22623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5485" y="4493895"/>
            <a:ext cx="1978025" cy="117983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S-band a</a:t>
            </a:r>
            <a:r>
              <a:rPr lang="en-US" altLang="zh-CN" dirty="0">
                <a:sym typeface="+mn-ea"/>
              </a:rPr>
              <a:t>ccelerating structure</a:t>
            </a:r>
            <a:endParaRPr lang="zh-CN" altLang="en-US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802130" y="1703705"/>
          <a:ext cx="5504180" cy="447294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240157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5798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44462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0035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b="1" u="none" strike="noStrike" dirty="0">
                          <a:effectLst/>
                        </a:rPr>
                        <a:t>Parameters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Values</a:t>
                      </a:r>
                      <a:endParaRPr lang="en-US" altLang="zh-CN" sz="1600" b="1" i="0" u="none" strike="noStrike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1" i="0" u="none" strike="noStrike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Unit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09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No. of Cell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effectLst/>
                        </a:rPr>
                        <a:t>84+2*0.5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Phase advanc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l-GR" sz="1600" u="none" strike="noStrike" dirty="0">
                          <a:effectLst/>
                        </a:rPr>
                        <a:t>2π/3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rad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009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Total length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effectLst/>
                        </a:rPr>
                        <a:t>3.1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dirty="0">
                          <a:effectLst/>
                        </a:rPr>
                        <a:t>m</a:t>
                      </a:r>
                      <a:endParaRPr lang="en-US" altLang="zh-CN" sz="16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0035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Length of cell  (</a:t>
                      </a:r>
                      <a:r>
                        <a:rPr lang="en-US" altLang="zh-CN" sz="1600" u="none" strike="noStrike" dirty="0">
                          <a:effectLst/>
                        </a:rPr>
                        <a:t>d</a:t>
                      </a:r>
                      <a:r>
                        <a:rPr lang="en-US" sz="1600" u="none" strike="noStrike" dirty="0">
                          <a:effectLst/>
                        </a:rPr>
                        <a:t>)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>
                          <a:effectLst/>
                        </a:rPr>
                        <a:t>34.988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dirty="0">
                          <a:effectLst/>
                        </a:rPr>
                        <a:t>mm</a:t>
                      </a:r>
                      <a:endParaRPr lang="en-US" altLang="zh-CN" sz="16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035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Disk thickness (</a:t>
                      </a:r>
                      <a:r>
                        <a:rPr lang="en-US" altLang="zh-CN" sz="1600" u="none" strike="noStrike" dirty="0">
                          <a:effectLst/>
                        </a:rPr>
                        <a:t>t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>
                          <a:effectLst/>
                        </a:rPr>
                        <a:t>5.5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dirty="0">
                          <a:effectLst/>
                        </a:rPr>
                        <a:t>mm</a:t>
                      </a:r>
                      <a:endParaRPr lang="en-US" altLang="zh-CN" sz="16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8991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Shunt impedance  (</a:t>
                      </a:r>
                      <a:r>
                        <a:rPr lang="en-US" altLang="zh-CN" sz="1600" u="none" strike="noStrike" dirty="0" err="1">
                          <a:effectLst/>
                        </a:rPr>
                        <a:t>Rs</a:t>
                      </a:r>
                      <a:r>
                        <a:rPr lang="en-US" sz="1600" u="none" strike="noStrike" dirty="0">
                          <a:effectLst/>
                        </a:rPr>
                        <a:t>)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effectLst/>
                        </a:rPr>
                        <a:t>60.3~67.8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dirty="0">
                          <a:effectLst/>
                        </a:rPr>
                        <a:t>M</a:t>
                      </a:r>
                      <a:r>
                        <a:rPr lang="el-GR" altLang="zh-CN" sz="1600" u="none" strike="noStrike" dirty="0">
                          <a:effectLst/>
                        </a:rPr>
                        <a:t>Ω/</a:t>
                      </a:r>
                      <a:r>
                        <a:rPr lang="en-US" altLang="zh-CN" sz="1600" u="none" strike="noStrike" dirty="0">
                          <a:effectLst/>
                        </a:rPr>
                        <a:t>m</a:t>
                      </a:r>
                      <a:endParaRPr lang="en-US" altLang="zh-CN" sz="16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0035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Quality factor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>
                          <a:effectLst/>
                        </a:rPr>
                        <a:t>15465~15373</a:t>
                      </a:r>
                      <a:endParaRPr lang="en-US" altLang="zh-CN" sz="1600" b="1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58928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Group velocity: Vg/c (%)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effectLst/>
                        </a:rPr>
                        <a:t>2% ~ 0.94%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0035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Filling time  (</a:t>
                      </a:r>
                      <a:r>
                        <a:rPr lang="en-US" altLang="zh-CN" sz="1600" u="none" strike="noStrike" dirty="0" err="1">
                          <a:effectLst/>
                        </a:rPr>
                        <a:t>t</a:t>
                      </a:r>
                      <a:r>
                        <a:rPr lang="en-US" altLang="zh-CN" sz="1600" u="none" strike="noStrike" baseline="-25000" dirty="0" err="1">
                          <a:effectLst/>
                        </a:rPr>
                        <a:t>f</a:t>
                      </a:r>
                      <a:r>
                        <a:rPr lang="en-US" altLang="zh-CN" sz="1600" u="none" strike="noStrike" dirty="0">
                          <a:effectLst/>
                        </a:rPr>
                        <a:t> </a:t>
                      </a:r>
                      <a:r>
                        <a:rPr lang="en-US" sz="1600" u="none" strike="noStrike" dirty="0">
                          <a:effectLst/>
                        </a:rPr>
                        <a:t>) 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b="0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78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dirty="0">
                          <a:effectLst/>
                        </a:rPr>
                        <a:t>ns</a:t>
                      </a:r>
                      <a:endParaRPr lang="en-US" altLang="zh-CN" sz="16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58991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600" u="none" strike="noStrike" dirty="0">
                          <a:effectLst/>
                        </a:rPr>
                        <a:t>Attenuation factor  (</a:t>
                      </a:r>
                      <a:r>
                        <a:rPr lang="el-GR" altLang="zh-CN" sz="1600" u="none" strike="noStrike" dirty="0">
                          <a:effectLst/>
                        </a:rPr>
                        <a:t>τ</a:t>
                      </a:r>
                      <a:r>
                        <a:rPr lang="en-US" sz="1600" u="none" strike="noStrike" dirty="0">
                          <a:effectLst/>
                        </a:rPr>
                        <a:t>)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dirty="0">
                          <a:effectLst/>
                        </a:rPr>
                        <a:t>0.46</a:t>
                      </a:r>
                      <a:endParaRPr lang="en-US" altLang="zh-CN" sz="16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dirty="0" err="1">
                          <a:effectLst/>
                        </a:rPr>
                        <a:t>Np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00355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ower (@30MV/m)</a:t>
                      </a: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160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4</a:t>
                      </a: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dirty="0">
                          <a:effectLst/>
                        </a:rPr>
                        <a:t>MW</a:t>
                      </a:r>
                    </a:p>
                  </a:txBody>
                  <a:tcPr marL="9525" marR="9525" marT="9525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sp>
        <p:nvSpPr>
          <p:cNvPr id="21" name="内容占位符 20"/>
          <p:cNvSpPr>
            <a:spLocks noGrp="1"/>
          </p:cNvSpPr>
          <p:nvPr>
            <p:ph idx="1"/>
          </p:nvPr>
        </p:nvSpPr>
        <p:spPr>
          <a:xfrm>
            <a:off x="585470" y="1123315"/>
            <a:ext cx="8039100" cy="581025"/>
          </a:xfrm>
        </p:spPr>
        <p:txBody>
          <a:bodyPr/>
          <a:lstStyle/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altLang="zh-CN" dirty="0">
                <a:sym typeface="+mn-ea"/>
              </a:rPr>
              <a:t>The main parameters of the structure</a:t>
            </a:r>
            <a:endParaRPr lang="en-US" altLang="zh-CN" dirty="0"/>
          </a:p>
          <a:p>
            <a:pPr marL="0">
              <a:lnSpc>
                <a:spcPct val="100000"/>
              </a:lnSpc>
              <a:spcBef>
                <a:spcPts val="0"/>
              </a:spcBef>
            </a:pPr>
            <a:endParaRPr lang="en-US" altLang="zh-CN" sz="2800" dirty="0">
              <a:sym typeface="+mn-ea"/>
            </a:endParaRPr>
          </a:p>
          <a:p>
            <a:pPr marL="457200" lvl="1">
              <a:lnSpc>
                <a:spcPct val="100000"/>
              </a:lnSpc>
              <a:spcBef>
                <a:spcPts val="0"/>
              </a:spcBef>
            </a:pPr>
            <a:endParaRPr lang="en-US" altLang="zh-CN" sz="2400" dirty="0">
              <a:sym typeface="+mn-ea"/>
            </a:endParaRPr>
          </a:p>
          <a:p>
            <a:pPr marL="532130" lvl="1" indent="-17145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CN" sz="2800" dirty="0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76152" y="1019059"/>
            <a:ext cx="5742326" cy="4992309"/>
          </a:xfrm>
        </p:spPr>
        <p:txBody>
          <a:bodyPr/>
          <a:lstStyle/>
          <a:p>
            <a:pPr algn="just"/>
            <a:r>
              <a:rPr lang="en-US" altLang="zh-CN" dirty="0"/>
              <a:t>High power test result (with SLED)</a:t>
            </a:r>
          </a:p>
          <a:p>
            <a:pPr lvl="1"/>
            <a:r>
              <a:rPr lang="en-US" altLang="zh-CN" sz="2000" dirty="0"/>
              <a:t>The modulator voltage is 37.5 kV</a:t>
            </a:r>
          </a:p>
          <a:p>
            <a:pPr lvl="1"/>
            <a:r>
              <a:rPr lang="en-US" altLang="zh-CN" sz="2000" dirty="0"/>
              <a:t>the SLED energy multiplication factor</a:t>
            </a:r>
            <a:r>
              <a:rPr lang="zh-CN" altLang="en-US" sz="2000" dirty="0"/>
              <a:t>：</a:t>
            </a:r>
            <a:r>
              <a:rPr lang="en-US" altLang="zh-CN" sz="2000" dirty="0"/>
              <a:t>1.8</a:t>
            </a:r>
          </a:p>
          <a:p>
            <a:pPr lvl="1"/>
            <a:r>
              <a:rPr lang="en-US" altLang="zh-CN" sz="2000" dirty="0"/>
              <a:t>The tested gradient has reached 33 MV/m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385099" y="3457277"/>
            <a:ext cx="2550354" cy="2949091"/>
            <a:chOff x="6366180" y="1071817"/>
            <a:chExt cx="2550354" cy="294909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66180" y="1071817"/>
              <a:ext cx="2550354" cy="2550354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6490947" y="3651576"/>
              <a:ext cx="2388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Modulator and klystron</a:t>
              </a:r>
              <a:endParaRPr lang="zh-CN" altLang="en-US" dirty="0"/>
            </a:p>
          </p:txBody>
        </p:sp>
      </p:grpSp>
      <p:sp>
        <p:nvSpPr>
          <p:cNvPr id="14" name="标题 2"/>
          <p:cNvSpPr>
            <a:spLocks noGrp="1"/>
          </p:cNvSpPr>
          <p:nvPr>
            <p:ph type="title"/>
          </p:nvPr>
        </p:nvSpPr>
        <p:spPr>
          <a:xfrm>
            <a:off x="1168977" y="105356"/>
            <a:ext cx="7735872" cy="663575"/>
          </a:xfrm>
        </p:spPr>
        <p:txBody>
          <a:bodyPr/>
          <a:lstStyle/>
          <a:p>
            <a:r>
              <a:rPr lang="en-US" altLang="zh-CN">
                <a:sym typeface="+mn-ea"/>
              </a:rPr>
              <a:t>S-band a</a:t>
            </a:r>
            <a:r>
              <a:rPr lang="en-US" altLang="zh-CN" dirty="0"/>
              <a:t>ccelerating structure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3005125" y="3994481"/>
            <a:ext cx="2680855" cy="2411887"/>
            <a:chOff x="509153" y="3684696"/>
            <a:chExt cx="2680855" cy="2411887"/>
          </a:xfrm>
        </p:grpSpPr>
        <p:pic>
          <p:nvPicPr>
            <p:cNvPr id="13" name="内容占位符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153" y="3684696"/>
              <a:ext cx="2680855" cy="2028276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734794" y="5727251"/>
              <a:ext cx="23054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High power test bench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756673" y="4027597"/>
            <a:ext cx="3205467" cy="2308655"/>
            <a:chOff x="5513646" y="4182691"/>
            <a:chExt cx="3205467" cy="2308655"/>
          </a:xfrm>
        </p:grpSpPr>
        <p:sp>
          <p:nvSpPr>
            <p:cNvPr id="2" name="文本框 1"/>
            <p:cNvSpPr txBox="1"/>
            <p:nvPr/>
          </p:nvSpPr>
          <p:spPr>
            <a:xfrm>
              <a:off x="5900052" y="4182691"/>
              <a:ext cx="2432654" cy="338554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The input power with SLED</a:t>
              </a:r>
              <a:endParaRPr lang="zh-CN" altLang="en-US" sz="1600" dirty="0"/>
            </a:p>
          </p:txBody>
        </p:sp>
        <p:pic>
          <p:nvPicPr>
            <p:cNvPr id="15" name="图片 14"/>
            <p:cNvPicPr/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5513646" y="4560497"/>
              <a:ext cx="3205467" cy="1930849"/>
            </a:xfrm>
            <a:prstGeom prst="rect">
              <a:avLst/>
            </a:prstGeom>
          </p:spPr>
        </p:pic>
      </p:grpSp>
      <p:grpSp>
        <p:nvGrpSpPr>
          <p:cNvPr id="8" name="组合 7"/>
          <p:cNvGrpSpPr/>
          <p:nvPr/>
        </p:nvGrpSpPr>
        <p:grpSpPr>
          <a:xfrm>
            <a:off x="5897664" y="1472375"/>
            <a:ext cx="3041013" cy="2229583"/>
            <a:chOff x="5623513" y="1849204"/>
            <a:chExt cx="2985731" cy="2074117"/>
          </a:xfrm>
        </p:grpSpPr>
        <p:pic>
          <p:nvPicPr>
            <p:cNvPr id="19" name="图片 18"/>
            <p:cNvPicPr/>
            <p:nvPr/>
          </p:nvPicPr>
          <p:blipFill>
            <a:blip r:embed="rId6"/>
            <a:srcRect/>
            <a:stretch>
              <a:fillRect/>
            </a:stretch>
          </p:blipFill>
          <p:spPr>
            <a:xfrm>
              <a:off x="5623513" y="1849204"/>
              <a:ext cx="2985731" cy="1724153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5758220" y="3553989"/>
              <a:ext cx="28252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/>
                <a:t>The waveform without SLED</a:t>
              </a:r>
              <a:endParaRPr lang="zh-CN" altLang="en-US" dirty="0"/>
            </a:p>
          </p:txBody>
        </p:sp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80984" y="2668645"/>
            <a:ext cx="2588924" cy="927496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>
              <a:buClrTx/>
              <a:buSzTx/>
              <a:buFontTx/>
            </a:pPr>
            <a:r>
              <a:rPr lang="en-US" altLang="zh-CN">
                <a:sym typeface="+mn-ea"/>
              </a:rPr>
              <a:t>S-band a</a:t>
            </a:r>
            <a:r>
              <a:rPr lang="en-US" altLang="zh-CN" sz="4000" dirty="0">
                <a:sym typeface="+mn-ea"/>
              </a:rPr>
              <a:t>ccelerating structure</a:t>
            </a:r>
            <a:endParaRPr lang="en-US" altLang="zh-CN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0185" y="1087120"/>
            <a:ext cx="7912100" cy="4805045"/>
          </a:xfrm>
        </p:spPr>
        <p:txBody>
          <a:bodyPr/>
          <a:lstStyle/>
          <a:p>
            <a:r>
              <a:rPr lang="en-US" altLang="zh-CN" dirty="0"/>
              <a:t>The coupler design</a:t>
            </a:r>
            <a:r>
              <a:rPr lang="zh-CN" altLang="en-US" dirty="0"/>
              <a:t>（</a:t>
            </a:r>
            <a:r>
              <a:rPr lang="en-US" altLang="zh-CN" dirty="0" err="1"/>
              <a:t>λg</a:t>
            </a:r>
            <a:r>
              <a:rPr lang="en-US" altLang="zh-CN" dirty="0"/>
              <a:t>/4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sz="1800" dirty="0"/>
              <a:t>The coupler is asymmetry. The cavities in the  hydrogen furnace is not at the center place. That will make the welding temperature control difficult</a:t>
            </a:r>
          </a:p>
          <a:p>
            <a:pPr lvl="1"/>
            <a:r>
              <a:rPr lang="en-US" altLang="zh-CN" sz="1800" dirty="0" err="1"/>
              <a:t>λg</a:t>
            </a:r>
            <a:r>
              <a:rPr lang="en-US" altLang="zh-CN" sz="1800" dirty="0"/>
              <a:t>/4  short plane opposite the input port will be used</a:t>
            </a:r>
          </a:p>
          <a:p>
            <a:pPr lvl="1"/>
            <a:r>
              <a:rPr lang="en-US" altLang="zh-CN" sz="1800" dirty="0"/>
              <a:t>The coupler cavity shape is racetrack shape</a:t>
            </a:r>
          </a:p>
          <a:p>
            <a:pPr lvl="1"/>
            <a:endParaRPr lang="zh-CN" altLang="en-US" sz="1800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146902" y="3535197"/>
            <a:ext cx="1611326" cy="2088155"/>
            <a:chOff x="5178696" y="3501008"/>
            <a:chExt cx="1080120" cy="1697332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78696" y="3501008"/>
              <a:ext cx="1080120" cy="1697332"/>
            </a:xfrm>
            <a:prstGeom prst="rect">
              <a:avLst/>
            </a:prstGeom>
          </p:spPr>
        </p:pic>
        <p:cxnSp>
          <p:nvCxnSpPr>
            <p:cNvPr id="15" name="直接箭头连接符 14"/>
            <p:cNvCxnSpPr/>
            <p:nvPr/>
          </p:nvCxnSpPr>
          <p:spPr>
            <a:xfrm>
              <a:off x="5508104" y="4724000"/>
              <a:ext cx="0" cy="2160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>
              <a:off x="5595057" y="3548939"/>
              <a:ext cx="0" cy="36004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V="1">
              <a:off x="5724128" y="4716000"/>
              <a:ext cx="0" cy="21602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组合 3"/>
          <p:cNvGrpSpPr/>
          <p:nvPr/>
        </p:nvGrpSpPr>
        <p:grpSpPr>
          <a:xfrm>
            <a:off x="2004232" y="3643231"/>
            <a:ext cx="1951047" cy="1844217"/>
            <a:chOff x="3241568" y="2707854"/>
            <a:chExt cx="2660863" cy="3052415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1568" y="2707854"/>
              <a:ext cx="2660863" cy="3052415"/>
            </a:xfrm>
            <a:prstGeom prst="rect">
              <a:avLst/>
            </a:prstGeom>
          </p:spPr>
        </p:pic>
        <p:cxnSp>
          <p:nvCxnSpPr>
            <p:cNvPr id="25" name="直接箭头连接符 24"/>
            <p:cNvCxnSpPr/>
            <p:nvPr/>
          </p:nvCxnSpPr>
          <p:spPr>
            <a:xfrm>
              <a:off x="4513557" y="3207428"/>
              <a:ext cx="0" cy="730909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左弧形箭头 25"/>
            <p:cNvSpPr/>
            <p:nvPr/>
          </p:nvSpPr>
          <p:spPr>
            <a:xfrm>
              <a:off x="3724283" y="4001294"/>
              <a:ext cx="362366" cy="809089"/>
            </a:xfrm>
            <a:prstGeom prst="curved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>
                <a:solidFill>
                  <a:schemeClr val="tx1"/>
                </a:solidFill>
              </a:endParaRPr>
            </a:p>
          </p:txBody>
        </p:sp>
        <p:sp>
          <p:nvSpPr>
            <p:cNvPr id="27" name="右弧形箭头 26"/>
            <p:cNvSpPr/>
            <p:nvPr/>
          </p:nvSpPr>
          <p:spPr>
            <a:xfrm>
              <a:off x="4926936" y="4118602"/>
              <a:ext cx="372431" cy="880062"/>
            </a:xfrm>
            <a:prstGeom prst="curvedLef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00">
                <a:solidFill>
                  <a:schemeClr val="tx1"/>
                </a:solidFill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 flipV="1">
              <a:off x="3917659" y="4962759"/>
              <a:ext cx="404453" cy="50238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flipH="1" flipV="1">
              <a:off x="4756031" y="5018609"/>
              <a:ext cx="308028" cy="51670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3975517" y="5408507"/>
              <a:ext cx="1328230" cy="177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00" dirty="0">
                  <a:latin typeface="微软雅黑" panose="020B0503020204020204" charset="-122"/>
                  <a:ea typeface="微软雅黑" panose="020B0503020204020204" charset="-122"/>
                </a:rPr>
                <a:t>Windows</a:t>
              </a:r>
              <a:endParaRPr lang="zh-CN" altLang="en-US" sz="10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5" name="右箭头 4"/>
          <p:cNvSpPr/>
          <p:nvPr/>
        </p:nvSpPr>
        <p:spPr>
          <a:xfrm>
            <a:off x="4226623" y="4313880"/>
            <a:ext cx="935990" cy="2514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85470" y="1033780"/>
            <a:ext cx="5195570" cy="4894580"/>
          </a:xfrm>
        </p:spPr>
        <p:txBody>
          <a:bodyPr/>
          <a:lstStyle/>
          <a:p>
            <a:r>
              <a:rPr lang="en-US" altLang="zh-CN" dirty="0"/>
              <a:t>I</a:t>
            </a:r>
            <a:r>
              <a:rPr lang="en-GB" altLang="zh-CN" dirty="0">
                <a:sym typeface="+mn-ea"/>
              </a:rPr>
              <a:t>mprove the peak power from the klystron and saving cost</a:t>
            </a:r>
          </a:p>
          <a:p>
            <a:pPr lvl="1"/>
            <a:r>
              <a:rPr lang="en-US" altLang="zh-CN" sz="2000" dirty="0">
                <a:sym typeface="+mn-ea"/>
              </a:rPr>
              <a:t>Input power: 80 MW</a:t>
            </a:r>
            <a:endParaRPr lang="en-US" altLang="zh-CN" sz="2000" dirty="0"/>
          </a:p>
          <a:p>
            <a:pPr lvl="1" algn="l"/>
            <a:r>
              <a:rPr lang="en-US" altLang="zh-CN" sz="2000" dirty="0">
                <a:sym typeface="+mn-ea"/>
              </a:rPr>
              <a:t>Pulse width: be compressed from 4uS→0.8uS</a:t>
            </a:r>
            <a:endParaRPr lang="en-US" altLang="zh-CN" sz="2000" dirty="0"/>
          </a:p>
          <a:p>
            <a:pPr lvl="1"/>
            <a:r>
              <a:rPr lang="en-US" altLang="zh-CN" sz="2000" dirty="0">
                <a:sym typeface="+mn-ea"/>
              </a:rPr>
              <a:t>Mode converter &amp; spherical cavity</a:t>
            </a:r>
            <a:endParaRPr lang="en-US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S-band pulse compressor</a:t>
            </a:r>
          </a:p>
        </p:txBody>
      </p:sp>
      <p:grpSp>
        <p:nvGrpSpPr>
          <p:cNvPr id="51" name="组合 50"/>
          <p:cNvGrpSpPr/>
          <p:nvPr/>
        </p:nvGrpSpPr>
        <p:grpSpPr>
          <a:xfrm>
            <a:off x="3745865" y="4408170"/>
            <a:ext cx="3113405" cy="1731010"/>
            <a:chOff x="5309984" y="2608119"/>
            <a:chExt cx="3333537" cy="1548245"/>
          </a:xfrm>
        </p:grpSpPr>
        <p:pic>
          <p:nvPicPr>
            <p:cNvPr id="47" name="图片 4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09984" y="2608119"/>
              <a:ext cx="1439028" cy="1533613"/>
            </a:xfrm>
            <a:prstGeom prst="rect">
              <a:avLst/>
            </a:prstGeom>
          </p:spPr>
        </p:pic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03508" y="2649684"/>
              <a:ext cx="1340013" cy="1506680"/>
            </a:xfrm>
            <a:prstGeom prst="rect">
              <a:avLst/>
            </a:prstGeom>
          </p:spPr>
        </p:pic>
        <p:sp>
          <p:nvSpPr>
            <p:cNvPr id="49" name="右箭头 48"/>
            <p:cNvSpPr/>
            <p:nvPr/>
          </p:nvSpPr>
          <p:spPr>
            <a:xfrm>
              <a:off x="6733308" y="3335482"/>
              <a:ext cx="513134" cy="130125"/>
            </a:xfrm>
            <a:prstGeom prst="rightArrow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6" name="内容占位符 5" descr="H:\CEPC\5、CDR-Injector\Visio graph\zhangjingru\design\design1-4.png"/>
          <p:cNvPicPr>
            <a:picLocks noGr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1796" y="3892043"/>
            <a:ext cx="3223077" cy="23145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圆角矩形 3"/>
          <p:cNvSpPr/>
          <p:nvPr/>
        </p:nvSpPr>
        <p:spPr>
          <a:xfrm>
            <a:off x="1571222" y="4834794"/>
            <a:ext cx="734096" cy="45416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43090" y="4408170"/>
            <a:ext cx="1948815" cy="1718945"/>
          </a:xfrm>
          <a:prstGeom prst="rect">
            <a:avLst/>
          </a:prstGeom>
        </p:spPr>
      </p:pic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5829490" y="1123441"/>
          <a:ext cx="3203242" cy="2613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16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0162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Parameter</a:t>
                      </a:r>
                      <a:endParaRPr lang="zh-CN" alt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Value</a:t>
                      </a:r>
                      <a:endParaRPr lang="zh-CN" alt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LED water temperatur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0 ℃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oom temperatur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5 ℃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illing tim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80 ns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Klystron output power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0 MW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ulse width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4 </a:t>
                      </a:r>
                      <a:r>
                        <a:rPr lang="en-US" altLang="zh-CN" sz="14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μs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50280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ulse repetition rate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4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0 Hz</a:t>
                      </a:r>
                      <a:endParaRPr lang="zh-CN" altLang="en-US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S-band pulse compressor</a:t>
            </a:r>
            <a:r>
              <a:rPr lang="en-US" altLang="zh-CN" dirty="0">
                <a:sym typeface="+mn-ea"/>
              </a:rPr>
              <a:t> </a:t>
            </a:r>
            <a:endParaRPr lang="en-US" altLang="zh-CN" dirty="0"/>
          </a:p>
        </p:txBody>
      </p:sp>
      <p:sp>
        <p:nvSpPr>
          <p:cNvPr id="33" name="内容占位符 1"/>
          <p:cNvSpPr txBox="1"/>
          <p:nvPr/>
        </p:nvSpPr>
        <p:spPr>
          <a:xfrm>
            <a:off x="137160" y="1007898"/>
            <a:ext cx="8643158" cy="333550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32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8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/>
              <a:t>Pulse compressor</a:t>
            </a:r>
          </a:p>
          <a:p>
            <a:pPr lvl="1"/>
            <a:r>
              <a:rPr lang="en-US" altLang="zh-CN" sz="2000" dirty="0"/>
              <a:t>Finished RF simulation (TE</a:t>
            </a:r>
            <a:r>
              <a:rPr lang="en-US" altLang="zh-CN" sz="2000" baseline="-25000" dirty="0"/>
              <a:t> 113</a:t>
            </a:r>
            <a:r>
              <a:rPr lang="en-US" altLang="zh-CN" sz="2000" dirty="0"/>
              <a:t>)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2"/>
            <a:r>
              <a:rPr lang="en-US" altLang="zh-CN" sz="1600" dirty="0"/>
              <a:t>Mode converter</a:t>
            </a:r>
          </a:p>
          <a:p>
            <a:pPr lvl="2"/>
            <a:r>
              <a:rPr lang="en-US" altLang="zh-CN" sz="1600" dirty="0"/>
              <a:t>Cavity diameter</a:t>
            </a:r>
            <a:r>
              <a:rPr lang="en-US" altLang="zh-CN" sz="1600" dirty="0">
                <a:latin typeface="微软雅黑" panose="020B0503020204020204" charset="-122"/>
                <a:ea typeface="微软雅黑" panose="020B0503020204020204" charset="-122"/>
              </a:rPr>
              <a:t>: </a:t>
            </a:r>
            <a:r>
              <a:rPr lang="en-US" altLang="zh-CN" sz="1200" dirty="0">
                <a:latin typeface="微软雅黑" panose="020B0503020204020204" charset="-122"/>
                <a:ea typeface="微软雅黑" panose="020B0503020204020204" charset="-122"/>
              </a:rPr>
              <a:t>364.58mm</a:t>
            </a:r>
          </a:p>
          <a:p>
            <a:pPr lvl="1"/>
            <a:r>
              <a:rPr lang="en-US" altLang="zh-CN" sz="2000" dirty="0"/>
              <a:t>Finished the thermal stress analysis</a:t>
            </a:r>
          </a:p>
          <a:p>
            <a:pPr lvl="1"/>
            <a:r>
              <a:rPr lang="en-US" altLang="zh-CN" sz="2000" dirty="0"/>
              <a:t>Vacuum pumping speed and vacuum level</a:t>
            </a:r>
          </a:p>
          <a:p>
            <a:pPr lvl="2"/>
            <a:r>
              <a:rPr lang="en-US" altLang="zh-CN" sz="1600" dirty="0"/>
              <a:t>The pumping speed of the ion pump is 100 L/s</a:t>
            </a:r>
          </a:p>
          <a:p>
            <a:pPr lvl="1"/>
            <a:r>
              <a:rPr lang="en-US" altLang="zh-CN" sz="2000" dirty="0"/>
              <a:t>Finished the mechanical design</a:t>
            </a:r>
          </a:p>
          <a:p>
            <a:pPr lvl="1"/>
            <a:endParaRPr lang="en-US" altLang="zh-CN" sz="2000" dirty="0"/>
          </a:p>
          <a:p>
            <a:endParaRPr lang="en-US" altLang="zh-CN" sz="24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1"/>
            <a:endParaRPr lang="zh-CN" altLang="en-US" sz="2400" dirty="0"/>
          </a:p>
          <a:p>
            <a:endParaRPr lang="en-US" altLang="zh-CN" sz="2400" dirty="0"/>
          </a:p>
        </p:txBody>
      </p:sp>
      <p:grpSp>
        <p:nvGrpSpPr>
          <p:cNvPr id="16" name="组合 15"/>
          <p:cNvGrpSpPr/>
          <p:nvPr/>
        </p:nvGrpSpPr>
        <p:grpSpPr>
          <a:xfrm>
            <a:off x="5532120" y="2885866"/>
            <a:ext cx="3405505" cy="1559232"/>
            <a:chOff x="4264592" y="3995771"/>
            <a:chExt cx="7080377" cy="2745534"/>
          </a:xfrm>
        </p:grpSpPr>
        <p:grpSp>
          <p:nvGrpSpPr>
            <p:cNvPr id="17" name="组合 16"/>
            <p:cNvGrpSpPr/>
            <p:nvPr/>
          </p:nvGrpSpPr>
          <p:grpSpPr>
            <a:xfrm>
              <a:off x="4264592" y="4009728"/>
              <a:ext cx="2414695" cy="2731577"/>
              <a:chOff x="4264592" y="4009728"/>
              <a:chExt cx="2414695" cy="2731577"/>
            </a:xfrm>
          </p:grpSpPr>
          <p:pic>
            <p:nvPicPr>
              <p:cNvPr id="24" name="图片 23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265912" y="4009728"/>
                <a:ext cx="2188919" cy="2266266"/>
              </a:xfrm>
              <a:prstGeom prst="rect">
                <a:avLst/>
              </a:prstGeom>
            </p:spPr>
          </p:pic>
          <p:sp>
            <p:nvSpPr>
              <p:cNvPr id="25" name="文本框 24"/>
              <p:cNvSpPr txBox="1"/>
              <p:nvPr/>
            </p:nvSpPr>
            <p:spPr>
              <a:xfrm>
                <a:off x="4264592" y="6256039"/>
                <a:ext cx="2414695" cy="485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微软雅黑" panose="020B0503020204020204" charset="-122"/>
                    <a:ea typeface="微软雅黑" panose="020B0503020204020204" charset="-122"/>
                  </a:rPr>
                  <a:t>Temperature</a:t>
                </a:r>
                <a:endParaRPr lang="zh-CN" altLang="en-US" sz="1200" i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6678790" y="3995771"/>
              <a:ext cx="2344723" cy="2745308"/>
              <a:chOff x="6678790" y="3995771"/>
              <a:chExt cx="2344723" cy="2745308"/>
            </a:xfrm>
          </p:grpSpPr>
          <p:pic>
            <p:nvPicPr>
              <p:cNvPr id="22" name="图片 2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99268" y="3995771"/>
                <a:ext cx="2008768" cy="2280223"/>
              </a:xfrm>
              <a:prstGeom prst="rect">
                <a:avLst/>
              </a:prstGeom>
            </p:spPr>
          </p:pic>
          <p:sp>
            <p:nvSpPr>
              <p:cNvPr id="23" name="文本框 22"/>
              <p:cNvSpPr txBox="1"/>
              <p:nvPr/>
            </p:nvSpPr>
            <p:spPr>
              <a:xfrm>
                <a:off x="6678790" y="6255813"/>
                <a:ext cx="2344723" cy="485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微软雅黑" panose="020B0503020204020204" charset="-122"/>
                    <a:ea typeface="微软雅黑" panose="020B0503020204020204" charset="-122"/>
                  </a:rPr>
                  <a:t>Deformation</a:t>
                </a:r>
                <a:endParaRPr lang="zh-CN" altLang="en-US" sz="1200" i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19" name="组合 18"/>
            <p:cNvGrpSpPr/>
            <p:nvPr/>
          </p:nvGrpSpPr>
          <p:grpSpPr>
            <a:xfrm>
              <a:off x="9591676" y="4009728"/>
              <a:ext cx="1753293" cy="2699151"/>
              <a:chOff x="9591676" y="4009728"/>
              <a:chExt cx="1753293" cy="2699151"/>
            </a:xfrm>
          </p:grpSpPr>
          <p:pic>
            <p:nvPicPr>
              <p:cNvPr id="20" name="图片 19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91676" y="4009728"/>
                <a:ext cx="1753293" cy="2266266"/>
              </a:xfrm>
              <a:prstGeom prst="rect">
                <a:avLst/>
              </a:prstGeom>
            </p:spPr>
          </p:pic>
          <p:sp>
            <p:nvSpPr>
              <p:cNvPr id="21" name="文本框 20"/>
              <p:cNvSpPr txBox="1"/>
              <p:nvPr/>
            </p:nvSpPr>
            <p:spPr>
              <a:xfrm>
                <a:off x="9591676" y="6223613"/>
                <a:ext cx="1641042" cy="485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i="1" dirty="0">
                    <a:latin typeface="微软雅黑" panose="020B0503020204020204" charset="-122"/>
                    <a:ea typeface="微软雅黑" panose="020B0503020204020204" charset="-122"/>
                  </a:rPr>
                  <a:t>Stress</a:t>
                </a:r>
                <a:endParaRPr lang="zh-CN" altLang="en-US" sz="1200" i="1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27" name="组合 26"/>
          <p:cNvGrpSpPr/>
          <p:nvPr/>
        </p:nvGrpSpPr>
        <p:grpSpPr>
          <a:xfrm>
            <a:off x="3808818" y="4554309"/>
            <a:ext cx="2456425" cy="1529298"/>
            <a:chOff x="4353738" y="827744"/>
            <a:chExt cx="7224501" cy="4087704"/>
          </a:xfrm>
        </p:grpSpPr>
        <p:pic>
          <p:nvPicPr>
            <p:cNvPr id="28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3738" y="827744"/>
              <a:ext cx="3574779" cy="4078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0166" y="827744"/>
              <a:ext cx="2508073" cy="4078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文本框 29"/>
            <p:cNvSpPr txBox="1"/>
            <p:nvPr/>
          </p:nvSpPr>
          <p:spPr>
            <a:xfrm>
              <a:off x="7683200" y="4275337"/>
              <a:ext cx="2508071" cy="64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00" dirty="0">
                  <a:latin typeface="微软雅黑" panose="020B0503020204020204" charset="-122"/>
                  <a:ea typeface="微软雅黑" panose="020B0503020204020204" charset="-122"/>
                </a:rPr>
                <a:t>Simulation result</a:t>
              </a:r>
              <a:endParaRPr lang="zh-CN" altLang="en-US" sz="8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8017872" y="1020632"/>
              <a:ext cx="1708133" cy="1005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800" dirty="0">
                  <a:latin typeface="微软雅黑" panose="020B0503020204020204" charset="-122"/>
                  <a:ea typeface="微软雅黑" panose="020B0503020204020204" charset="-122"/>
                </a:rPr>
                <a:t>Vacuum distribution</a:t>
              </a:r>
              <a:endParaRPr lang="zh-CN" altLang="en-US" sz="8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46265" y="4557395"/>
            <a:ext cx="1834515" cy="183515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1064260" y="4299585"/>
            <a:ext cx="2377440" cy="2092960"/>
            <a:chOff x="4416919" y="727323"/>
            <a:chExt cx="5750172" cy="5904515"/>
          </a:xfrm>
        </p:grpSpPr>
        <p:grpSp>
          <p:nvGrpSpPr>
            <p:cNvPr id="6" name="组合 5"/>
            <p:cNvGrpSpPr/>
            <p:nvPr/>
          </p:nvGrpSpPr>
          <p:grpSpPr>
            <a:xfrm>
              <a:off x="4667260" y="727323"/>
              <a:ext cx="5355462" cy="4321355"/>
              <a:chOff x="4667260" y="727323"/>
              <a:chExt cx="5355462" cy="4321355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667260" y="727323"/>
                <a:ext cx="1488468" cy="2089692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667260" y="2879252"/>
                <a:ext cx="1488468" cy="2169426"/>
              </a:xfrm>
              <a:prstGeom prst="rect">
                <a:avLst/>
              </a:prstGeom>
            </p:spPr>
          </p:pic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250724" y="727324"/>
                <a:ext cx="2082750" cy="2089692"/>
              </a:xfrm>
              <a:prstGeom prst="rect">
                <a:avLst/>
              </a:prstGeom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50725" y="2879252"/>
                <a:ext cx="2082750" cy="2169426"/>
              </a:xfrm>
              <a:prstGeom prst="rect">
                <a:avLst/>
              </a:prstGeom>
            </p:spPr>
          </p:pic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439622" y="727324"/>
                <a:ext cx="1583100" cy="2089692"/>
              </a:xfrm>
              <a:prstGeom prst="rect">
                <a:avLst/>
              </a:prstGeom>
            </p:spPr>
          </p:pic>
          <p:pic>
            <p:nvPicPr>
              <p:cNvPr id="12" name="图片 11"/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439622" y="2879253"/>
                <a:ext cx="1583100" cy="2169425"/>
              </a:xfrm>
              <a:prstGeom prst="rect">
                <a:avLst/>
              </a:prstGeom>
            </p:spPr>
          </p:pic>
        </p:grpSp>
        <p:sp>
          <p:nvSpPr>
            <p:cNvPr id="13" name="文本框 12"/>
            <p:cNvSpPr txBox="1"/>
            <p:nvPr/>
          </p:nvSpPr>
          <p:spPr>
            <a:xfrm>
              <a:off x="4416919" y="4811757"/>
              <a:ext cx="5750172" cy="182008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200" dirty="0">
                  <a:latin typeface="微软雅黑" panose="020B0503020204020204" charset="-122"/>
                  <a:ea typeface="微软雅黑" panose="020B0503020204020204" charset="-122"/>
                </a:rPr>
                <a:t>Electric field distribution of the twoTE</a:t>
              </a:r>
              <a:r>
                <a:rPr lang="en-US" altLang="zh-CN" sz="1200" baseline="-25000" dirty="0">
                  <a:latin typeface="微软雅黑" panose="020B0503020204020204" charset="-122"/>
                  <a:ea typeface="微软雅黑" panose="020B0503020204020204" charset="-122"/>
                </a:rPr>
                <a:t>113</a:t>
              </a:r>
              <a:r>
                <a:rPr lang="zh-CN" altLang="en-US" sz="1200" dirty="0">
                  <a:latin typeface="微软雅黑" panose="020B0503020204020204" charset="-122"/>
                  <a:ea typeface="微软雅黑" panose="020B0503020204020204" charset="-122"/>
                </a:rPr>
                <a:t> </a:t>
              </a:r>
              <a:r>
                <a:rPr lang="en-US" altLang="zh-CN" sz="1200" dirty="0">
                  <a:latin typeface="微软雅黑" panose="020B0503020204020204" charset="-122"/>
                  <a:ea typeface="微软雅黑" panose="020B0503020204020204" charset="-122"/>
                </a:rPr>
                <a:t>polarized degenerate mode</a:t>
              </a:r>
              <a:endParaRPr lang="zh-CN" altLang="en-US" sz="12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901690" y="1109980"/>
            <a:ext cx="2617470" cy="124523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265545" y="2355215"/>
            <a:ext cx="2092325" cy="3371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1600" dirty="0">
                <a:sym typeface="+mn-ea"/>
              </a:rPr>
              <a:t>Mode converter design</a:t>
            </a:r>
            <a:endParaRPr lang="zh-CN" altLang="en-US" sz="1600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 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2047008" y="2046726"/>
            <a:ext cx="612775" cy="561975"/>
          </a:xfrm>
        </p:spPr>
        <p:txBody>
          <a:bodyPr/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>
          <a:xfrm>
            <a:off x="2670175" y="2046605"/>
            <a:ext cx="5445760" cy="561975"/>
          </a:xfrm>
        </p:spPr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LINAC new baseline design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>
          <a:xfrm>
            <a:off x="2047008" y="2864145"/>
            <a:ext cx="612775" cy="561975"/>
          </a:xfrm>
        </p:spPr>
        <p:txBody>
          <a:bodyPr/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2670175" y="2863850"/>
            <a:ext cx="5446395" cy="561975"/>
          </a:xfrm>
        </p:spPr>
        <p:txBody>
          <a:bodyPr>
            <a:normAutofit/>
          </a:bodyPr>
          <a:lstStyle/>
          <a:p>
            <a:r>
              <a:rPr lang="en-US" altLang="zh-CN" dirty="0">
                <a:sym typeface="+mn-ea"/>
              </a:rPr>
              <a:t>LINAC physics design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047008" y="3681561"/>
            <a:ext cx="612775" cy="561975"/>
          </a:xfrm>
        </p:spPr>
        <p:txBody>
          <a:bodyPr/>
          <a:lstStyle/>
          <a:p>
            <a:r>
              <a:rPr lang="en-US" altLang="zh-CN" dirty="0"/>
              <a:t>3</a:t>
            </a:r>
            <a:endParaRPr lang="zh-CN" altLang="en-US" dirty="0"/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5"/>
          </p:nvPr>
        </p:nvSpPr>
        <p:spPr>
          <a:xfrm>
            <a:off x="2670175" y="3681730"/>
            <a:ext cx="5445125" cy="561975"/>
          </a:xfrm>
        </p:spPr>
        <p:txBody>
          <a:bodyPr>
            <a:noAutofit/>
          </a:bodyPr>
          <a:lstStyle/>
          <a:p>
            <a:r>
              <a:rPr lang="en-US" altLang="zh-CN" sz="2700" dirty="0">
                <a:sym typeface="+mn-ea"/>
              </a:rPr>
              <a:t>Progress on the crucial components</a:t>
            </a: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2057532" y="4498977"/>
            <a:ext cx="612775" cy="561975"/>
          </a:xfrm>
        </p:spPr>
        <p:txBody>
          <a:bodyPr/>
          <a:lstStyle/>
          <a:p>
            <a:r>
              <a:rPr lang="en-US" altLang="zh-CN" dirty="0"/>
              <a:t>4</a:t>
            </a:r>
            <a:endParaRPr lang="zh-CN" altLang="en-US" dirty="0"/>
          </a:p>
        </p:txBody>
      </p:sp>
      <p:sp>
        <p:nvSpPr>
          <p:cNvPr id="10" name="文本占位符 7"/>
          <p:cNvSpPr>
            <a:spLocks noGrp="1"/>
          </p:cNvSpPr>
          <p:nvPr>
            <p:ph type="body" sz="quarter" idx="15"/>
          </p:nvPr>
        </p:nvSpPr>
        <p:spPr>
          <a:xfrm>
            <a:off x="2680970" y="4498975"/>
            <a:ext cx="5434330" cy="561975"/>
          </a:xfrm>
        </p:spPr>
        <p:txBody>
          <a:bodyPr>
            <a:normAutofit/>
          </a:bodyPr>
          <a:lstStyle/>
          <a:p>
            <a:pPr algn="l"/>
            <a:r>
              <a:rPr lang="en-US" altLang="zh-CN" sz="2800" dirty="0">
                <a:sym typeface="+mn-ea"/>
              </a:rPr>
              <a:t>Summary </a:t>
            </a:r>
            <a:endParaRPr lang="en-US" altLang="zh-CN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1"/>
          <p:cNvSpPr txBox="1"/>
          <p:nvPr/>
        </p:nvSpPr>
        <p:spPr>
          <a:xfrm>
            <a:off x="585470" y="962660"/>
            <a:ext cx="8039100" cy="4965700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000099"/>
                </a:solidFill>
              </a:rPr>
              <a:t>Machining in progress</a:t>
            </a:r>
          </a:p>
          <a:p>
            <a:pPr lvl="1"/>
            <a:r>
              <a:rPr lang="en-US" altLang="zh-CN" dirty="0"/>
              <a:t>For the diameter (365 mm) is large, in order to reduce cost, Sheet Forming process has used</a:t>
            </a:r>
          </a:p>
          <a:p>
            <a:pPr lvl="1"/>
            <a:r>
              <a:rPr lang="en-US" altLang="zh-CN" dirty="0"/>
              <a:t>Then fine machining</a:t>
            </a:r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5" name="标题 2"/>
          <p:cNvSpPr txBox="1"/>
          <p:nvPr/>
        </p:nvSpPr>
        <p:spPr>
          <a:xfrm>
            <a:off x="1168978" y="181556"/>
            <a:ext cx="6635822" cy="6635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spc="-60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SzTx/>
              <a:buFontTx/>
            </a:pPr>
            <a:r>
              <a:rPr lang="en-US" altLang="zh-CN" sz="4000" b="1">
                <a:solidFill>
                  <a:srgbClr val="C00000"/>
                </a:solidFill>
                <a:sym typeface="+mn-ea"/>
              </a:rPr>
              <a:t>S-band pulse compressor</a:t>
            </a:r>
            <a:endParaRPr lang="en-US" altLang="zh-CN" sz="4000" b="1">
              <a:solidFill>
                <a:srgbClr val="C0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47839" y="5720674"/>
            <a:ext cx="2097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After fine machining</a:t>
            </a:r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4805" y="3168015"/>
            <a:ext cx="2363470" cy="227457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8" t="15350" r="14563"/>
          <a:stretch>
            <a:fillRect/>
          </a:stretch>
        </p:blipFill>
        <p:spPr>
          <a:xfrm>
            <a:off x="4794885" y="3168015"/>
            <a:ext cx="2715895" cy="2190115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1"/>
          <p:cNvSpPr txBox="1"/>
          <p:nvPr/>
        </p:nvSpPr>
        <p:spPr>
          <a:xfrm>
            <a:off x="585216" y="1123441"/>
            <a:ext cx="8039240" cy="4804867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solidFill>
                  <a:srgbClr val="000099"/>
                </a:solidFill>
              </a:rPr>
              <a:t>Cold test </a:t>
            </a:r>
            <a:r>
              <a:rPr lang="en-US" altLang="zh-CN" sz="2800" dirty="0">
                <a:solidFill>
                  <a:srgbClr val="000099"/>
                </a:solidFill>
                <a:sym typeface="+mn-ea"/>
              </a:rPr>
              <a:t>result before brazing </a:t>
            </a:r>
            <a:r>
              <a:rPr lang="en-US" altLang="zh-CN" dirty="0">
                <a:solidFill>
                  <a:srgbClr val="000099"/>
                </a:solidFill>
              </a:rPr>
              <a:t>of the prototype</a:t>
            </a:r>
          </a:p>
          <a:p>
            <a:pPr lvl="1"/>
            <a:r>
              <a:rPr lang="en-US" altLang="zh-CN" dirty="0">
                <a:solidFill>
                  <a:srgbClr val="000099"/>
                </a:solidFill>
              </a:rPr>
              <a:t>Q</a:t>
            </a:r>
            <a:r>
              <a:rPr lang="en-US" altLang="zh-CN" baseline="-25000" dirty="0">
                <a:solidFill>
                  <a:srgbClr val="000099"/>
                </a:solidFill>
              </a:rPr>
              <a:t>0</a:t>
            </a:r>
            <a:r>
              <a:rPr lang="en-US" altLang="zh-CN" dirty="0">
                <a:solidFill>
                  <a:srgbClr val="000099"/>
                </a:solidFill>
              </a:rPr>
              <a:t> =127934 (87% of the theoretical Value)</a:t>
            </a:r>
          </a:p>
          <a:p>
            <a:pPr lvl="1" algn="l"/>
            <a:r>
              <a:rPr lang="en-US" altLang="zh-CN" dirty="0">
                <a:solidFill>
                  <a:srgbClr val="000099"/>
                </a:solidFill>
              </a:rPr>
              <a:t>β=6.5（83% </a:t>
            </a:r>
            <a:r>
              <a:rPr lang="en-US" altLang="zh-CN" dirty="0">
                <a:solidFill>
                  <a:srgbClr val="000099"/>
                </a:solidFill>
                <a:sym typeface="+mn-ea"/>
              </a:rPr>
              <a:t>of the theoretical Value</a:t>
            </a:r>
            <a:r>
              <a:rPr lang="en-US" altLang="zh-CN" dirty="0">
                <a:solidFill>
                  <a:srgbClr val="000099"/>
                </a:solidFill>
              </a:rPr>
              <a:t>）</a:t>
            </a:r>
          </a:p>
          <a:p>
            <a:pPr lvl="1" algn="l"/>
            <a:endParaRPr lang="en-US" altLang="zh-CN" dirty="0">
              <a:solidFill>
                <a:srgbClr val="000099"/>
              </a:solidFill>
            </a:endParaRPr>
          </a:p>
        </p:txBody>
      </p:sp>
      <p:sp>
        <p:nvSpPr>
          <p:cNvPr id="5" name="标题 2"/>
          <p:cNvSpPr txBox="1"/>
          <p:nvPr/>
        </p:nvSpPr>
        <p:spPr>
          <a:xfrm>
            <a:off x="1168978" y="181556"/>
            <a:ext cx="6635822" cy="6635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kern="1200" spc="-60" baseline="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solidFill>
                  <a:srgbClr val="C00000"/>
                </a:solidFill>
              </a:rPr>
              <a:t>S-band pulse compressor</a:t>
            </a:r>
            <a:endParaRPr lang="zh-CN" altLang="en-US" sz="4000" b="1" dirty="0">
              <a:solidFill>
                <a:srgbClr val="C0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4090" y="3816350"/>
            <a:ext cx="2870200" cy="23787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465" y="3917315"/>
            <a:ext cx="2750185" cy="18948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325" y="2901315"/>
            <a:ext cx="2740025" cy="207137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7BC92286-D722-4514-80DB-14621BB93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202" y="3666936"/>
            <a:ext cx="8124190" cy="226137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304695"/>
            <a:ext cx="3033395" cy="2301414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85216" y="1123441"/>
            <a:ext cx="8039240" cy="4804867"/>
          </a:xfrm>
        </p:spPr>
        <p:txBody>
          <a:bodyPr/>
          <a:lstStyle/>
          <a:p>
            <a:r>
              <a:rPr lang="en-US" altLang="zh-CN" dirty="0">
                <a:sym typeface="+mn-ea"/>
              </a:rPr>
              <a:t>C band RF system </a:t>
            </a:r>
            <a:endParaRPr lang="en-US" altLang="zh-CN" dirty="0"/>
          </a:p>
          <a:p>
            <a:pPr lvl="1" algn="l"/>
            <a:r>
              <a:rPr lang="en-US" altLang="zh-CN" sz="2000" dirty="0" smtClean="0"/>
              <a:t>1.1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GeV→20GeV</a:t>
            </a:r>
          </a:p>
          <a:p>
            <a:pPr lvl="1" algn="l"/>
            <a:r>
              <a:rPr lang="en-US" altLang="zh-CN" sz="2000" dirty="0"/>
              <a:t>1 klystron to 2 accelerating structures</a:t>
            </a:r>
          </a:p>
          <a:p>
            <a:pPr lvl="1"/>
            <a:r>
              <a:rPr lang="en-US" altLang="zh-CN" sz="2000" dirty="0"/>
              <a:t>50 MW Klystron (mature products)</a:t>
            </a:r>
          </a:p>
          <a:p>
            <a:pPr lvl="1"/>
            <a:r>
              <a:rPr lang="en-US" altLang="zh-CN" sz="2000" dirty="0"/>
              <a:t> pulse compressor </a:t>
            </a:r>
          </a:p>
          <a:p>
            <a:pPr lvl="1"/>
            <a:r>
              <a:rPr lang="en-US" altLang="zh-CN" sz="2000" dirty="0"/>
              <a:t>RF elements (Loads, power divider, </a:t>
            </a:r>
            <a:r>
              <a:rPr lang="en-US" altLang="zh-CN" sz="2000" dirty="0" err="1"/>
              <a:t>waveguids</a:t>
            </a:r>
            <a:r>
              <a:rPr lang="en-US" altLang="zh-CN" sz="2000" dirty="0"/>
              <a:t>)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 band RF system</a:t>
            </a:r>
          </a:p>
        </p:txBody>
      </p:sp>
      <p:cxnSp>
        <p:nvCxnSpPr>
          <p:cNvPr id="8" name="直接箭头连接符 7"/>
          <p:cNvCxnSpPr/>
          <p:nvPr/>
        </p:nvCxnSpPr>
        <p:spPr>
          <a:xfrm flipV="1">
            <a:off x="6729942" y="3666936"/>
            <a:ext cx="517525" cy="11423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xmlns="" id="{D68F21AF-2B58-4DD8-AA03-24DA579FEE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 band RF system</a:t>
            </a:r>
            <a:endParaRPr lang="zh-CN" altLang="en-US" dirty="0"/>
          </a:p>
        </p:txBody>
      </p:sp>
      <p:sp>
        <p:nvSpPr>
          <p:cNvPr id="7" name="内容占位符 6">
            <a:extLst>
              <a:ext uri="{FF2B5EF4-FFF2-40B4-BE49-F238E27FC236}">
                <a16:creationId xmlns:a16="http://schemas.microsoft.com/office/drawing/2014/main" xmlns="" id="{D1D2447A-AE06-409E-9C5F-5C099FB76E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5216" y="1123441"/>
            <a:ext cx="8039240" cy="2750009"/>
          </a:xfrm>
        </p:spPr>
        <p:txBody>
          <a:bodyPr/>
          <a:lstStyle/>
          <a:p>
            <a:r>
              <a:rPr lang="en-US" altLang="zh-CN" dirty="0"/>
              <a:t>C band RF structures at SARI (SXFEL)</a:t>
            </a:r>
            <a:endParaRPr lang="zh-CN" altLang="en-US" dirty="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B9716BBD-F176-416B-A0BF-79A0B0181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60" y="1724810"/>
            <a:ext cx="3816424" cy="1704190"/>
          </a:xfrm>
          <a:prstGeom prst="rect">
            <a:avLst/>
          </a:prstGeom>
          <a:ln w="10795" cap="flat" cmpd="sng" algn="ctr">
            <a:solidFill>
              <a:schemeClr val="accent1"/>
            </a:solidFill>
            <a:prstDash val="solid"/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lnSpcReduction="10000"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8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20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6 RF units at SXFEL</a:t>
            </a:r>
          </a:p>
          <a:p>
            <a:pPr algn="just">
              <a:lnSpc>
                <a:spcPct val="13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Mode</a:t>
            </a:r>
            <a:r>
              <a:rPr lang="zh-CN" altLang="en-US" sz="1800" dirty="0">
                <a:solidFill>
                  <a:schemeClr val="tx1"/>
                </a:solidFill>
              </a:rPr>
              <a:t>：</a:t>
            </a:r>
            <a:r>
              <a:rPr lang="en-US" altLang="zh-CN" sz="1800" dirty="0">
                <a:solidFill>
                  <a:schemeClr val="tx1"/>
                </a:solidFill>
              </a:rPr>
              <a:t>4π/5</a:t>
            </a:r>
          </a:p>
          <a:p>
            <a:pPr algn="just">
              <a:lnSpc>
                <a:spcPct val="13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Average gradient 37.1 MV/m.</a:t>
            </a:r>
          </a:p>
          <a:p>
            <a:pPr algn="just">
              <a:lnSpc>
                <a:spcPct val="130000"/>
              </a:lnSpc>
            </a:pPr>
            <a:r>
              <a:rPr lang="en-US" altLang="zh-CN" sz="1800" dirty="0">
                <a:solidFill>
                  <a:schemeClr val="tx1"/>
                </a:solidFill>
              </a:rPr>
              <a:t>Maximum gradient 41.7 MV/m</a:t>
            </a:r>
          </a:p>
        </p:txBody>
      </p:sp>
      <p:pic>
        <p:nvPicPr>
          <p:cNvPr id="12" name="Picture 12" descr="D:\01-Subjects\1-SoftXFEL\Pic\SXFEL优质照片\手机\C波段加速结构.JPG">
            <a:extLst>
              <a:ext uri="{FF2B5EF4-FFF2-40B4-BE49-F238E27FC236}">
                <a16:creationId xmlns:a16="http://schemas.microsoft.com/office/drawing/2014/main" xmlns="" id="{C5E9739A-1729-4066-A125-144628D7F44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7"/>
          <a:stretch/>
        </p:blipFill>
        <p:spPr bwMode="auto">
          <a:xfrm>
            <a:off x="3427094" y="4805804"/>
            <a:ext cx="1224136" cy="14881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1" descr="D:\01-Subjects\1-SoftXFEL\Pic\SXFEL优质照片\手机\C波段SLED.jpg">
            <a:extLst>
              <a:ext uri="{FF2B5EF4-FFF2-40B4-BE49-F238E27FC236}">
                <a16:creationId xmlns:a16="http://schemas.microsoft.com/office/drawing/2014/main" xmlns="" id="{37C74BB0-249C-4D76-BCC2-BEC25C4023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414577" y="3546009"/>
            <a:ext cx="1154147" cy="1319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D:\01-Subjects\1-SoftXFEL\实验装置\C-band\ACC\Drawing\C-bandunit\C波段11.jpg">
            <a:extLst>
              <a:ext uri="{FF2B5EF4-FFF2-40B4-BE49-F238E27FC236}">
                <a16:creationId xmlns:a16="http://schemas.microsoft.com/office/drawing/2014/main" xmlns="" id="{70B35532-08E7-4ADB-81AE-A73B5403DC3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29" t="3236" r="30173" b="4478"/>
          <a:stretch/>
        </p:blipFill>
        <p:spPr bwMode="auto">
          <a:xfrm>
            <a:off x="862885" y="3664452"/>
            <a:ext cx="2026315" cy="2592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组合 14">
            <a:extLst>
              <a:ext uri="{FF2B5EF4-FFF2-40B4-BE49-F238E27FC236}">
                <a16:creationId xmlns:a16="http://schemas.microsoft.com/office/drawing/2014/main" xmlns="" id="{8873A24B-E395-4879-BA97-603E647BAD8C}"/>
              </a:ext>
            </a:extLst>
          </p:cNvPr>
          <p:cNvGrpSpPr/>
          <p:nvPr/>
        </p:nvGrpSpPr>
        <p:grpSpPr>
          <a:xfrm>
            <a:off x="5284149" y="3873450"/>
            <a:ext cx="3274635" cy="2584747"/>
            <a:chOff x="5524994" y="2499742"/>
            <a:chExt cx="3274635" cy="1938560"/>
          </a:xfrm>
        </p:grpSpPr>
        <p:pic>
          <p:nvPicPr>
            <p:cNvPr id="16" name="Picture 10" descr="D:\01-Subjects\1-SoftXFEL\Pic\SXFEL优质照片\手机\IMG_20190909_103221.jpg">
              <a:extLst>
                <a:ext uri="{FF2B5EF4-FFF2-40B4-BE49-F238E27FC236}">
                  <a16:creationId xmlns:a16="http://schemas.microsoft.com/office/drawing/2014/main" xmlns="" id="{5F8E1276-4461-441C-BA78-CF74879FAF3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10000"/>
                      </a14:imgEffect>
                      <a14:imgEffect>
                        <a14:brightnessContrast bright="20000" contrast="14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0" b="13296"/>
            <a:stretch/>
          </p:blipFill>
          <p:spPr bwMode="auto">
            <a:xfrm>
              <a:off x="5524994" y="2499742"/>
              <a:ext cx="3274635" cy="19385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13" descr="D:\06-Papers\MyPapers\C-bandlinac\梯度测试\test\Screenshot at 2019-03-19 12-12-40.png">
              <a:extLst>
                <a:ext uri="{FF2B5EF4-FFF2-40B4-BE49-F238E27FC236}">
                  <a16:creationId xmlns:a16="http://schemas.microsoft.com/office/drawing/2014/main" xmlns="" id="{B8991495-77D9-479F-80B3-2A30E30A3E9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4985"/>
            <a:stretch/>
          </p:blipFill>
          <p:spPr bwMode="auto">
            <a:xfrm>
              <a:off x="7812360" y="3795886"/>
              <a:ext cx="939202" cy="5885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图片 17" descr="C:\Users\Fang Wencheng\Desktop\图片2.png">
            <a:extLst>
              <a:ext uri="{FF2B5EF4-FFF2-40B4-BE49-F238E27FC236}">
                <a16:creationId xmlns:a16="http://schemas.microsoft.com/office/drawing/2014/main" xmlns="" id="{39283E2F-F5C7-4215-8998-4006FEE1AE20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304" y="1569194"/>
            <a:ext cx="4248472" cy="2304256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文本框 19">
            <a:extLst>
              <a:ext uri="{FF2B5EF4-FFF2-40B4-BE49-F238E27FC236}">
                <a16:creationId xmlns:a16="http://schemas.microsoft.com/office/drawing/2014/main" xmlns="" id="{B9D52DD5-F1F1-4F3A-8DF5-861CEE32E46E}"/>
              </a:ext>
            </a:extLst>
          </p:cNvPr>
          <p:cNvSpPr txBox="1"/>
          <p:nvPr/>
        </p:nvSpPr>
        <p:spPr>
          <a:xfrm>
            <a:off x="7571515" y="508842"/>
            <a:ext cx="11480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W.C. Fang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370628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" y="4304030"/>
            <a:ext cx="2663825" cy="1265555"/>
          </a:xfrm>
          <a:prstGeom prst="rect">
            <a:avLst/>
          </a:prstGeom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85470" y="1061085"/>
            <a:ext cx="8169275" cy="3440430"/>
          </a:xfrm>
        </p:spPr>
        <p:txBody>
          <a:bodyPr>
            <a:normAutofit/>
          </a:bodyPr>
          <a:lstStyle/>
          <a:p>
            <a:r>
              <a:rPr lang="en-US" altLang="zh-CN" dirty="0"/>
              <a:t>The preliminary design of the C-band accelerating </a:t>
            </a:r>
            <a:r>
              <a:rPr lang="en-US" altLang="zh-CN" dirty="0" err="1"/>
              <a:t>struture</a:t>
            </a:r>
            <a:r>
              <a:rPr lang="en-US" altLang="zh-CN" dirty="0"/>
              <a:t> at IHEP</a:t>
            </a:r>
          </a:p>
          <a:p>
            <a:pPr lvl="1"/>
            <a:r>
              <a:rPr lang="en-US" altLang="zh-CN" sz="2000" dirty="0">
                <a:sym typeface="+mn-ea"/>
              </a:rPr>
              <a:t>Design goal 40 MV /m</a:t>
            </a:r>
            <a:endParaRPr lang="en-US" sz="2000" kern="100" dirty="0">
              <a:latin typeface="Times New Roman" panose="02020603050405020304"/>
              <a:ea typeface="宋体" panose="02010600030101010101" pitchFamily="2" charset="-122"/>
              <a:cs typeface="Times New Roman" panose="02020603050405020304"/>
              <a:sym typeface="+mn-ea"/>
            </a:endParaRPr>
          </a:p>
          <a:p>
            <a:pPr lvl="1"/>
            <a:r>
              <a:rPr lang="en-US" sz="2000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+mn-ea"/>
              </a:rPr>
              <a:t>Constant gradient </a:t>
            </a:r>
          </a:p>
          <a:p>
            <a:pPr lvl="1"/>
            <a:r>
              <a:rPr lang="en-US" sz="2000" kern="100" dirty="0">
                <a:latin typeface="Times New Roman" panose="02020603050405020304"/>
                <a:ea typeface="宋体" panose="02010600030101010101" pitchFamily="2" charset="-122"/>
                <a:cs typeface="Times New Roman" panose="02020603050405020304"/>
                <a:sym typeface="+mn-ea"/>
              </a:rPr>
              <a:t>3π/4 mode, 1.8 meters long</a:t>
            </a:r>
            <a:endParaRPr lang="en-US" altLang="zh-CN" sz="2000" dirty="0"/>
          </a:p>
          <a:p>
            <a:pPr lvl="1"/>
            <a:r>
              <a:rPr lang="en-US" altLang="zh-CN" sz="2000" dirty="0"/>
              <a:t>Finished cavity shape design and coupler design </a:t>
            </a:r>
          </a:p>
          <a:p>
            <a:pPr lvl="2"/>
            <a:r>
              <a:rPr lang="en-US" altLang="zh-CN" sz="1665" dirty="0"/>
              <a:t>Round cavity</a:t>
            </a:r>
          </a:p>
          <a:p>
            <a:pPr lvl="2"/>
            <a:r>
              <a:rPr lang="en-US" altLang="zh-CN" sz="1665" dirty="0"/>
              <a:t>Racetrack </a:t>
            </a:r>
            <a:r>
              <a:rPr lang="en-US" altLang="zh-CN" sz="1665" dirty="0" err="1"/>
              <a:t>megnetic</a:t>
            </a:r>
            <a:r>
              <a:rPr lang="en-US" altLang="zh-CN" sz="1665" dirty="0"/>
              <a:t> coupling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 band RF system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0" y="4686935"/>
            <a:ext cx="2092960" cy="14871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70120" y="4304030"/>
            <a:ext cx="2160905" cy="156908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9905" y="4679950"/>
            <a:ext cx="2207260" cy="152209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6510" y="1663700"/>
            <a:ext cx="2529840" cy="182181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859905" y="3897630"/>
            <a:ext cx="215709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400"/>
              <a:t>The deformation caused by temperature variation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78155" y="5569585"/>
            <a:ext cx="19050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1600"/>
              <a:t> Emax/E0 as a function of the iris ellipticity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preliminary design of the C-band accelerating struture </a:t>
            </a:r>
          </a:p>
          <a:p>
            <a:pPr lvl="1"/>
            <a:endParaRPr lang="en-US" altLang="zh-CN" sz="20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 band RF system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169035" y="1830705"/>
          <a:ext cx="6680835" cy="4594860"/>
        </p:xfrm>
        <a:graphic>
          <a:graphicData uri="http://schemas.openxmlformats.org/drawingml/2006/table">
            <a:tbl>
              <a:tblPr/>
              <a:tblGrid>
                <a:gridCol w="416179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1904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Frequency: f</a:t>
                      </a: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（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MHz</a:t>
                      </a:r>
                      <a:r>
                        <a:rPr 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） </a:t>
                      </a: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5712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No.</a:t>
                      </a:r>
                      <a:r>
                        <a:rPr lang="en-US" altLang="zh-CN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of Cells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85+2*0.5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5814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Phase</a:t>
                      </a:r>
                      <a:r>
                        <a:rPr lang="en-US" altLang="zh-CN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advance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3π/4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otal</a:t>
                      </a:r>
                      <a:r>
                        <a:rPr lang="en-US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length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.8m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Length</a:t>
                      </a:r>
                      <a:r>
                        <a:rPr lang="en-US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of cell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: d </a:t>
                      </a:r>
                      <a:r>
                        <a:rPr lang="en-US" altLang="zh-CN" sz="1800" kern="100" dirty="0">
                          <a:latin typeface="Times New Roman" panose="02020603050405020304"/>
                          <a:ea typeface="+mn-ea"/>
                          <a:cs typeface="Times New Roman" panose="02020603050405020304"/>
                        </a:rPr>
                        <a:t>(@20°C) </a:t>
                      </a:r>
                      <a:endParaRPr lang="zh-CN" altLang="zh-CN" sz="1800" kern="100" dirty="0">
                        <a:latin typeface="Times New Roman" panose="02020603050405020304"/>
                        <a:ea typeface="+mn-ea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9.675mm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Disk</a:t>
                      </a:r>
                      <a:r>
                        <a:rPr lang="en-US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thickness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: t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.5mm</a:t>
                      </a: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Average a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perture: 2a (@20</a:t>
                      </a: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°C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)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4.8mm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Average diameter : 2b </a:t>
                      </a:r>
                      <a:r>
                        <a:rPr lang="en-US" altLang="zh-CN" sz="1800" kern="100" dirty="0">
                          <a:latin typeface="Times New Roman" panose="02020603050405020304"/>
                          <a:ea typeface="+mn-ea"/>
                          <a:cs typeface="Times New Roman" panose="02020603050405020304"/>
                        </a:rPr>
                        <a:t>(@20°C)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45.7mm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Shunt</a:t>
                      </a:r>
                      <a:r>
                        <a:rPr lang="en-US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impedance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: Rs (MΩ/m)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66.0 ~ 75.7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Quality</a:t>
                      </a:r>
                      <a:r>
                        <a:rPr lang="en-US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factor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: Q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11232~11359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Group</a:t>
                      </a:r>
                      <a:r>
                        <a:rPr lang="en-US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velocity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: Vg/c (%)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2.8% ~ 1.4%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Filling</a:t>
                      </a:r>
                      <a:r>
                        <a:rPr lang="en-US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time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: </a:t>
                      </a:r>
                      <a:r>
                        <a:rPr lang="en-US" sz="1800" kern="100" dirty="0" err="1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t</a:t>
                      </a:r>
                      <a:r>
                        <a:rPr lang="en-US" sz="1800" kern="100" baseline="-25000" dirty="0" err="1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f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(ns)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271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5306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Attenuation</a:t>
                      </a:r>
                      <a:r>
                        <a:rPr lang="en-US" altLang="zh-CN" sz="1800" kern="100" baseline="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factor</a:t>
                      </a:r>
                      <a:r>
                        <a:rPr lang="en-US" sz="1800" kern="100" dirty="0">
                          <a:latin typeface="Times New Roman" panose="02020603050405020304"/>
                          <a:ea typeface="宋体" panose="02010600030101010101" pitchFamily="2" charset="-122"/>
                          <a:cs typeface="Times New Roman" panose="02020603050405020304"/>
                        </a:rPr>
                        <a:t> : τ </a:t>
                      </a:r>
                      <a:endParaRPr lang="zh-CN" sz="1800" kern="100" dirty="0">
                        <a:latin typeface="Times New Roman" panose="020206030504050203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18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</a:rPr>
                        <a:t>0.432</a:t>
                      </a:r>
                      <a:endParaRPr kumimoji="0" lang="en-US" altLang="zh-CN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78154" marR="78154" marT="39077" marB="39077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/>
              <a:t>The preliminary design of the C-band accelerating struture </a:t>
            </a:r>
          </a:p>
          <a:p>
            <a:pPr lvl="1"/>
            <a:r>
              <a:rPr lang="en-US" altLang="zh-CN"/>
              <a:t>No klystron and high power test facility of C-band in IHEP</a:t>
            </a:r>
          </a:p>
          <a:p>
            <a:pPr lvl="1"/>
            <a:r>
              <a:rPr lang="en-US" altLang="zh-CN"/>
              <a:t>In the lab</a:t>
            </a:r>
          </a:p>
          <a:p>
            <a:pPr lvl="1"/>
            <a:endParaRPr lang="en-US" altLang="zh-CN" sz="20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 band RF system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1451" y="3060188"/>
            <a:ext cx="3118624" cy="120417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332141" y="4264382"/>
            <a:ext cx="805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vity </a:t>
            </a:r>
            <a:endParaRPr lang="zh-CN" altLang="en-US" dirty="0"/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9040" y="3060184"/>
            <a:ext cx="1911438" cy="1368152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1355" y="4750435"/>
            <a:ext cx="4832350" cy="125222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392805" y="6153150"/>
            <a:ext cx="29146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C-band accelerating structure</a:t>
            </a:r>
            <a:endParaRPr lang="zh-CN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85470" y="1123315"/>
            <a:ext cx="8288655" cy="4805045"/>
          </a:xfrm>
        </p:spPr>
        <p:txBody>
          <a:bodyPr/>
          <a:lstStyle/>
          <a:p>
            <a:r>
              <a:rPr lang="en-US" altLang="zh-CN" dirty="0"/>
              <a:t>The </a:t>
            </a:r>
            <a:r>
              <a:rPr lang="en-US" altLang="zh-CN" dirty="0">
                <a:sym typeface="+mn-ea"/>
              </a:rPr>
              <a:t>model selection</a:t>
            </a:r>
            <a:r>
              <a:rPr lang="en-US" altLang="zh-CN" dirty="0"/>
              <a:t> of the pulse compressor</a:t>
            </a:r>
          </a:p>
          <a:p>
            <a:pPr lvl="1"/>
            <a:r>
              <a:rPr lang="en-US" altLang="zh-CN" sz="2000" dirty="0"/>
              <a:t>SLAC type (Two cavities) </a:t>
            </a:r>
          </a:p>
          <a:p>
            <a:pPr lvl="1"/>
            <a:r>
              <a:rPr lang="en-US" altLang="zh-CN" sz="2000" dirty="0"/>
              <a:t>BOC type</a:t>
            </a:r>
          </a:p>
          <a:p>
            <a:pPr lvl="1"/>
            <a:r>
              <a:rPr lang="en-US" altLang="zh-CN" sz="2000" dirty="0">
                <a:solidFill>
                  <a:srgbClr val="FF0000"/>
                </a:solidFill>
              </a:rPr>
              <a:t>Spherical type</a:t>
            </a:r>
            <a:endParaRPr lang="en-US" altLang="zh-CN" sz="2000" dirty="0"/>
          </a:p>
          <a:p>
            <a:pPr lvl="1"/>
            <a:endParaRPr lang="en-US" altLang="zh-CN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 band RF system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xmlns="" id="{1075399B-8D68-4B81-8EF6-068CCB301CAE}"/>
              </a:ext>
            </a:extLst>
          </p:cNvPr>
          <p:cNvGrpSpPr/>
          <p:nvPr/>
        </p:nvGrpSpPr>
        <p:grpSpPr>
          <a:xfrm>
            <a:off x="564951" y="4628608"/>
            <a:ext cx="5650001" cy="1850872"/>
            <a:chOff x="447001" y="4426994"/>
            <a:chExt cx="5650001" cy="1850872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xmlns="" id="{28E36E08-EE2E-4E25-90EB-0576B23C216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14277" y="4426994"/>
              <a:ext cx="1482725" cy="1476661"/>
            </a:xfrm>
            <a:prstGeom prst="rect">
              <a:avLst/>
            </a:prstGeom>
          </p:spPr>
        </p:pic>
        <p:sp>
          <p:nvSpPr>
            <p:cNvPr id="6" name="矩形 5">
              <a:extLst>
                <a:ext uri="{FF2B5EF4-FFF2-40B4-BE49-F238E27FC236}">
                  <a16:creationId xmlns:a16="http://schemas.microsoft.com/office/drawing/2014/main" xmlns="" id="{8EDFA1ED-3686-446C-B2E5-E4C57D1D90D3}"/>
                </a:ext>
              </a:extLst>
            </p:cNvPr>
            <p:cNvSpPr/>
            <p:nvPr/>
          </p:nvSpPr>
          <p:spPr>
            <a:xfrm>
              <a:off x="5077154" y="5903655"/>
              <a:ext cx="9875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/>
                <a:t>PSI BOC</a:t>
              </a:r>
              <a:endParaRPr lang="zh-CN" altLang="en-US" dirty="0"/>
            </a:p>
          </p:txBody>
        </p:sp>
        <p:pic>
          <p:nvPicPr>
            <p:cNvPr id="8" name="图片 7">
              <a:extLst>
                <a:ext uri="{FF2B5EF4-FFF2-40B4-BE49-F238E27FC236}">
                  <a16:creationId xmlns:a16="http://schemas.microsoft.com/office/drawing/2014/main" xmlns="" id="{628A704F-E79F-4E3B-AFC9-FC429FCAA93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001" y="4426994"/>
              <a:ext cx="2230260" cy="1503465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xmlns="" id="{4C85553F-A647-435B-99CA-6EC5BCD0895B}"/>
                </a:ext>
              </a:extLst>
            </p:cNvPr>
            <p:cNvSpPr/>
            <p:nvPr/>
          </p:nvSpPr>
          <p:spPr>
            <a:xfrm>
              <a:off x="564157" y="5903655"/>
              <a:ext cx="199112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SACLA C band SLED</a:t>
              </a:r>
              <a:endParaRPr lang="zh-CN" altLang="en-US" dirty="0"/>
            </a:p>
          </p:txBody>
        </p:sp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xmlns="" id="{EAAEE442-6332-4495-8F40-CFB161E68F1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86719" y="4432823"/>
              <a:ext cx="1722603" cy="1497636"/>
            </a:xfrm>
            <a:prstGeom prst="rect">
              <a:avLst/>
            </a:prstGeom>
          </p:spPr>
        </p:pic>
        <p:sp>
          <p:nvSpPr>
            <p:cNvPr id="15" name="矩形 14">
              <a:extLst>
                <a:ext uri="{FF2B5EF4-FFF2-40B4-BE49-F238E27FC236}">
                  <a16:creationId xmlns:a16="http://schemas.microsoft.com/office/drawing/2014/main" xmlns="" id="{629529AA-3D64-418B-9A6D-292B7C36A401}"/>
                </a:ext>
              </a:extLst>
            </p:cNvPr>
            <p:cNvSpPr/>
            <p:nvPr/>
          </p:nvSpPr>
          <p:spPr>
            <a:xfrm>
              <a:off x="2759796" y="5908534"/>
              <a:ext cx="17764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IHEP C band BOC</a:t>
              </a:r>
              <a:endParaRPr lang="zh-CN" altLang="en-US" dirty="0"/>
            </a:p>
          </p:txBody>
        </p:sp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xmlns="" id="{B5374EE4-3994-4D99-A75F-B9B255028E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5461" y="3138391"/>
            <a:ext cx="1676545" cy="2309060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xmlns="" id="{A2C9EA08-EE70-4FE0-AAFE-4173BA9601F5}"/>
              </a:ext>
            </a:extLst>
          </p:cNvPr>
          <p:cNvSpPr/>
          <p:nvPr/>
        </p:nvSpPr>
        <p:spPr>
          <a:xfrm>
            <a:off x="6740151" y="5554044"/>
            <a:ext cx="2123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X band </a:t>
            </a:r>
            <a:r>
              <a:rPr lang="en-US" altLang="zh-CN" dirty="0" err="1"/>
              <a:t>sphrical</a:t>
            </a:r>
            <a:r>
              <a:rPr lang="en-US" altLang="zh-CN" dirty="0"/>
              <a:t> SLED</a:t>
            </a:r>
            <a:endParaRPr lang="zh-CN" altLang="en-US" dirty="0"/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xmlns="" id="{3840AFA0-5C5D-44D8-BF6F-29485DB22C3D}"/>
              </a:ext>
            </a:extLst>
          </p:cNvPr>
          <p:cNvGrpSpPr/>
          <p:nvPr/>
        </p:nvGrpSpPr>
        <p:grpSpPr>
          <a:xfrm>
            <a:off x="389445" y="2826136"/>
            <a:ext cx="6001014" cy="1760195"/>
            <a:chOff x="372328" y="2724536"/>
            <a:chExt cx="6001014" cy="1760195"/>
          </a:xfrm>
        </p:grpSpPr>
        <p:grpSp>
          <p:nvGrpSpPr>
            <p:cNvPr id="29" name="组合 28">
              <a:extLst>
                <a:ext uri="{FF2B5EF4-FFF2-40B4-BE49-F238E27FC236}">
                  <a16:creationId xmlns:a16="http://schemas.microsoft.com/office/drawing/2014/main" xmlns="" id="{CD2653D9-9BA7-4C00-AD82-9A060C066478}"/>
                </a:ext>
              </a:extLst>
            </p:cNvPr>
            <p:cNvGrpSpPr/>
            <p:nvPr/>
          </p:nvGrpSpPr>
          <p:grpSpPr>
            <a:xfrm>
              <a:off x="372328" y="2724536"/>
              <a:ext cx="6001014" cy="1708456"/>
              <a:chOff x="295303" y="2716439"/>
              <a:chExt cx="6001014" cy="1708456"/>
            </a:xfrm>
          </p:grpSpPr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xmlns="" id="{0FB13918-4A88-447B-BCA8-0B0DF9671CFD}"/>
                  </a:ext>
                </a:extLst>
              </p:cNvPr>
              <p:cNvSpPr txBox="1"/>
              <p:nvPr/>
            </p:nvSpPr>
            <p:spPr>
              <a:xfrm>
                <a:off x="295303" y="2716439"/>
                <a:ext cx="6001014" cy="1708456"/>
              </a:xfrm>
              <a:prstGeom prst="rect">
                <a:avLst/>
              </a:prstGeom>
              <a:noFill/>
              <a:ln w="28575"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zh-CN" altLang="en-US" dirty="0"/>
              </a:p>
            </p:txBody>
          </p:sp>
          <p:grpSp>
            <p:nvGrpSpPr>
              <p:cNvPr id="26" name="组合 25">
                <a:extLst>
                  <a:ext uri="{FF2B5EF4-FFF2-40B4-BE49-F238E27FC236}">
                    <a16:creationId xmlns:a16="http://schemas.microsoft.com/office/drawing/2014/main" xmlns="" id="{81F960CB-325F-4373-AA2C-8E63A042BCE8}"/>
                  </a:ext>
                </a:extLst>
              </p:cNvPr>
              <p:cNvGrpSpPr/>
              <p:nvPr/>
            </p:nvGrpSpPr>
            <p:grpSpPr>
              <a:xfrm>
                <a:off x="380918" y="2776275"/>
                <a:ext cx="5831270" cy="1425063"/>
                <a:chOff x="2823561" y="4695829"/>
                <a:chExt cx="5831270" cy="1425063"/>
              </a:xfrm>
            </p:grpSpPr>
            <p:pic>
              <p:nvPicPr>
                <p:cNvPr id="11" name="图片 10">
                  <a:extLst>
                    <a:ext uri="{FF2B5EF4-FFF2-40B4-BE49-F238E27FC236}">
                      <a16:creationId xmlns:a16="http://schemas.microsoft.com/office/drawing/2014/main" xmlns="" id="{D872A11A-1DF9-4763-A823-42A046F7115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23561" y="4695829"/>
                  <a:ext cx="2453853" cy="1425063"/>
                </a:xfrm>
                <a:prstGeom prst="rect">
                  <a:avLst/>
                </a:prstGeom>
              </p:spPr>
            </p:pic>
            <p:pic>
              <p:nvPicPr>
                <p:cNvPr id="21" name="图片 20">
                  <a:extLst>
                    <a:ext uri="{FF2B5EF4-FFF2-40B4-BE49-F238E27FC236}">
                      <a16:creationId xmlns:a16="http://schemas.microsoft.com/office/drawing/2014/main" xmlns="" id="{4A8A0EFD-86CD-47FC-979C-D788B989683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339424" y="4695829"/>
                  <a:ext cx="1626699" cy="1213728"/>
                </a:xfrm>
                <a:prstGeom prst="rect">
                  <a:avLst/>
                </a:prstGeom>
              </p:spPr>
            </p:pic>
            <p:pic>
              <p:nvPicPr>
                <p:cNvPr id="23" name="图片 22">
                  <a:extLst>
                    <a:ext uri="{FF2B5EF4-FFF2-40B4-BE49-F238E27FC236}">
                      <a16:creationId xmlns:a16="http://schemas.microsoft.com/office/drawing/2014/main" xmlns="" id="{02EDF6AB-6743-4BD1-A6BC-B39B3F64534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028133" y="4700480"/>
                  <a:ext cx="1626698" cy="1221909"/>
                </a:xfrm>
                <a:prstGeom prst="rect">
                  <a:avLst/>
                </a:prstGeom>
              </p:spPr>
            </p:pic>
          </p:grpSp>
        </p:grp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xmlns="" id="{FC65FC5D-BB5F-40EE-9835-975D000B20DC}"/>
                </a:ext>
              </a:extLst>
            </p:cNvPr>
            <p:cNvSpPr txBox="1"/>
            <p:nvPr/>
          </p:nvSpPr>
          <p:spPr>
            <a:xfrm>
              <a:off x="2995754" y="4035867"/>
              <a:ext cx="323171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Test results</a:t>
              </a:r>
              <a:r>
                <a:rPr lang="zh-CN" altLang="en-US" dirty="0"/>
                <a:t> </a:t>
              </a:r>
              <a:r>
                <a:rPr lang="en-US" altLang="zh-CN" dirty="0"/>
                <a:t>of IHEP C band SLED</a:t>
              </a:r>
              <a:endParaRPr lang="zh-CN" altLang="en-US" dirty="0"/>
            </a:p>
          </p:txBody>
        </p: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xmlns="" id="{60B14B0F-C01F-458A-BF00-53354BF38FAA}"/>
                </a:ext>
              </a:extLst>
            </p:cNvPr>
            <p:cNvSpPr/>
            <p:nvPr/>
          </p:nvSpPr>
          <p:spPr>
            <a:xfrm>
              <a:off x="744300" y="4115399"/>
              <a:ext cx="183415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IHEP C band SLED</a:t>
              </a:r>
              <a:endParaRPr lang="zh-CN" altLang="en-US" dirty="0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84150" y="999490"/>
            <a:ext cx="3390323" cy="4930140"/>
          </a:xfrm>
        </p:spPr>
        <p:txBody>
          <a:bodyPr/>
          <a:lstStyle/>
          <a:p>
            <a:pPr>
              <a:lnSpc>
                <a:spcPct val="110000"/>
              </a:lnSpc>
            </a:pPr>
            <a:r>
              <a:rPr lang="en-US" altLang="zh-CN" dirty="0"/>
              <a:t>Damping ring V3.0</a:t>
            </a:r>
          </a:p>
          <a:p>
            <a:pPr marL="36195" lvl="1" indent="0" fontAlgn="auto">
              <a:lnSpc>
                <a:spcPct val="100000"/>
              </a:lnSpc>
            </a:pPr>
            <a:r>
              <a:rPr lang="en-GB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Emittance: 2500</a:t>
            </a:r>
            <a:r>
              <a:rPr lang="en-GB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 166 (123) </a:t>
            </a:r>
            <a:r>
              <a:rPr lang="en-GB" altLang="zh-CN" sz="1800" dirty="0" err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Symbol" panose="05050102010706020507"/>
              </a:rPr>
              <a:t>mm.mrad</a:t>
            </a:r>
            <a:endParaRPr lang="en-GB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Symbol" panose="05050102010706020507"/>
            </a:endParaRPr>
          </a:p>
          <a:p>
            <a:pPr marL="36195" lvl="1" algn="l" fontAlgn="auto">
              <a:lnSpc>
                <a:spcPct val="100000"/>
              </a:lnSpc>
            </a:pP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F cavity parameters no change</a:t>
            </a:r>
          </a:p>
          <a:p>
            <a:pPr marL="0" lvl="1" indent="0" algn="l" fontAlgn="auto">
              <a:lnSpc>
                <a:spcPct val="100000"/>
              </a:lnSpc>
              <a:buNone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zh-CN" sz="18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mping Ring RF cavity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7579402" y="368313"/>
            <a:ext cx="97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D, Wang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3375" y="3881755"/>
            <a:ext cx="2872740" cy="2502535"/>
          </a:xfrm>
          <a:prstGeom prst="rect">
            <a:avLst/>
          </a:prstGeom>
        </p:spPr>
      </p:pic>
      <p:graphicFrame>
        <p:nvGraphicFramePr>
          <p:cNvPr id="4" name="表格 3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555365" y="1433195"/>
          <a:ext cx="5588635" cy="48615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19583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386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6541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R V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ircumference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trains</a:t>
                      </a: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bunches/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ria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Total current (mA)</a:t>
                      </a: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4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nding radius (m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e strength B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T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v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turn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mping time x/y/z (</a:t>
                      </a:r>
                      <a:r>
                        <a:rPr lang="en-GB" sz="12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1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ase/cell (degree)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/6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/7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compaction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3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748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orage time (</a:t>
                      </a: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4.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6.7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ection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ct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00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 x/y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m.mrad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3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 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 /0.05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 /0.05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 acceptance by RF(%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GB" sz="1200" kern="1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Hz)</a:t>
                      </a:r>
                      <a:endParaRPr lang="en-US" sz="12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en-GB" sz="12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GB" sz="1200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GB" sz="12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V)</a:t>
                      </a:r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20256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ngitudinal tun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9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2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Longitudinal</a:t>
            </a:r>
            <a:r>
              <a:rPr lang="zh-CN" altLang="en-US" dirty="0"/>
              <a:t> </a:t>
            </a:r>
            <a:r>
              <a:rPr lang="en-US" altLang="zh-CN" dirty="0"/>
              <a:t>loss factor and power(</a:t>
            </a:r>
            <a:r>
              <a:rPr lang="el-GR" altLang="zh-CN" dirty="0"/>
              <a:t>σ</a:t>
            </a:r>
            <a:r>
              <a:rPr lang="en-US" altLang="zh-CN" baseline="-25000" dirty="0"/>
              <a:t>Z</a:t>
            </a:r>
            <a:r>
              <a:rPr lang="en-US" altLang="zh-CN" dirty="0"/>
              <a:t> &amp;5mm)</a:t>
            </a:r>
          </a:p>
          <a:p>
            <a:pPr lvl="1"/>
            <a:r>
              <a:rPr lang="en-US" altLang="zh-CN" sz="1900" dirty="0"/>
              <a:t>RF cavity model and longitudinal impedance</a:t>
            </a:r>
          </a:p>
          <a:p>
            <a:pPr lvl="1"/>
            <a:r>
              <a:rPr lang="en-US" altLang="zh-CN" sz="1900" dirty="0"/>
              <a:t>The cavity diameter is 90 mm</a:t>
            </a:r>
          </a:p>
          <a:p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Damping Ring RF cavity 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8" r="7985"/>
          <a:stretch>
            <a:fillRect/>
          </a:stretch>
        </p:blipFill>
        <p:spPr>
          <a:xfrm>
            <a:off x="4493180" y="4196369"/>
            <a:ext cx="4069910" cy="210202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8" t="12551" r="16157" b="11198"/>
          <a:stretch>
            <a:fillRect/>
          </a:stretch>
        </p:blipFill>
        <p:spPr>
          <a:xfrm>
            <a:off x="433351" y="2328671"/>
            <a:ext cx="3926729" cy="240497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612958" y="353249"/>
            <a:ext cx="950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Y.D. Liu</a:t>
            </a:r>
            <a:endParaRPr lang="zh-CN" altLang="en-US" sz="2000" b="1" dirty="0"/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831401" y="2286590"/>
          <a:ext cx="3429868" cy="172004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779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9207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4838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eta tune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/>
                        <a:t>3.84/4.81</a:t>
                      </a:r>
                      <a:endParaRPr lang="zh-CN" altLang="en-US" sz="15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8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Bunch length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5mm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8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Bunch number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650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0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ynchtron</a:t>
                      </a:r>
                      <a:r>
                        <a:rPr lang="en-US" altLang="zh-CN" sz="15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un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.062</a:t>
                      </a:r>
                      <a:endParaRPr lang="zh-CN" altLang="en-US" sz="15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4838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Beam</a:t>
                      </a:r>
                      <a:r>
                        <a:rPr lang="en-US" altLang="zh-CN" sz="1500" baseline="0" dirty="0">
                          <a:solidFill>
                            <a:schemeClr val="tx1"/>
                          </a:solidFill>
                        </a:rPr>
                        <a:t> current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>
                          <a:solidFill>
                            <a:schemeClr val="tx1"/>
                          </a:solidFill>
                        </a:rPr>
                        <a:t>10mA</a:t>
                      </a:r>
                      <a:endParaRPr lang="zh-CN" altLang="en-US" sz="15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1352974" y="5019381"/>
            <a:ext cx="1954381" cy="738664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100" i="1" dirty="0"/>
              <a:t>k</a:t>
            </a:r>
            <a:r>
              <a:rPr lang="en-US" altLang="zh-CN" sz="2100" dirty="0"/>
              <a:t>=4.12V/</a:t>
            </a:r>
            <a:r>
              <a:rPr lang="en-US" altLang="zh-CN" sz="2100" dirty="0" err="1"/>
              <a:t>pC</a:t>
            </a:r>
            <a:endParaRPr lang="zh-CN" altLang="en-US" sz="2100" dirty="0"/>
          </a:p>
          <a:p>
            <a:r>
              <a:rPr lang="en-US" altLang="zh-CN" sz="2100" i="1" dirty="0"/>
              <a:t>P</a:t>
            </a:r>
            <a:r>
              <a:rPr lang="en-US" altLang="zh-CN" sz="2100" dirty="0"/>
              <a:t>=51.8w&amp;10m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C09FC33B-AE0B-4EA9-A980-2F883740E9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18" name="内容占位符 2">
            <a:extLst>
              <a:ext uri="{FF2B5EF4-FFF2-40B4-BE49-F238E27FC236}">
                <a16:creationId xmlns:a16="http://schemas.microsoft.com/office/drawing/2014/main" xmlns="" id="{8D99AED7-B6E2-4B56-A3FF-313CE2932229}"/>
              </a:ext>
            </a:extLst>
          </p:cNvPr>
          <p:cNvSpPr txBox="1"/>
          <p:nvPr/>
        </p:nvSpPr>
        <p:spPr>
          <a:xfrm>
            <a:off x="362865" y="1228014"/>
            <a:ext cx="7736288" cy="708851"/>
          </a:xfrm>
          <a:prstGeom prst="rect">
            <a:avLst/>
          </a:prstGeom>
        </p:spPr>
        <p:txBody>
          <a:bodyPr vert="horz" lIns="68580" tIns="34290" rIns="68580" bIns="3429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p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950" dirty="0"/>
              <a:t>Linac version evolution </a:t>
            </a:r>
          </a:p>
          <a:p>
            <a:r>
              <a:rPr lang="en-US" altLang="zh-CN" sz="1950" dirty="0"/>
              <a:t>Meet the design requirements of Booster: Energy/Emittance</a:t>
            </a:r>
          </a:p>
          <a:p>
            <a:pPr marL="1371600" lvl="3" indent="0">
              <a:buNone/>
            </a:pPr>
            <a:endParaRPr lang="en-US" altLang="zh-CN" sz="1350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CC427C80-2B9F-4E62-822E-0F672A7575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571" y="1907712"/>
            <a:ext cx="8919557" cy="434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2483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552450" y="1049655"/>
            <a:ext cx="4712335" cy="4805045"/>
          </a:xfrm>
        </p:spPr>
        <p:txBody>
          <a:bodyPr/>
          <a:lstStyle/>
          <a:p>
            <a:r>
              <a:rPr lang="en-US" altLang="zh-CN" sz="2400" dirty="0"/>
              <a:t>RF design of the 5 cell cavity</a:t>
            </a:r>
          </a:p>
          <a:p>
            <a:pPr lvl="1"/>
            <a:r>
              <a:rPr lang="en-US" altLang="zh-CN" sz="2055" dirty="0"/>
              <a:t>RF cavity design</a:t>
            </a:r>
          </a:p>
          <a:p>
            <a:pPr lvl="1"/>
            <a:r>
              <a:rPr lang="en-US" altLang="zh-CN" sz="2055" dirty="0"/>
              <a:t>Input coupler and doorknob design</a:t>
            </a:r>
          </a:p>
          <a:p>
            <a:pPr lvl="1"/>
            <a:r>
              <a:rPr lang="en-US" altLang="zh-CN" sz="2050" dirty="0">
                <a:sym typeface="+mn-ea"/>
              </a:rPr>
              <a:t>Coupling factor simulation</a:t>
            </a:r>
          </a:p>
          <a:p>
            <a:pPr lvl="2"/>
            <a:r>
              <a:rPr sz="1705" dirty="0">
                <a:sym typeface="+mn-ea"/>
              </a:rPr>
              <a:t>The coupling ring is perpendicular to the direction of the magnetic field, and the coupling degree is 6.4 </a:t>
            </a:r>
            <a:endParaRPr sz="1705" dirty="0"/>
          </a:p>
          <a:p>
            <a:pPr lvl="2"/>
            <a:r>
              <a:rPr sz="1705" dirty="0">
                <a:sym typeface="+mn-ea"/>
              </a:rPr>
              <a:t>Coupling degree ~ 5 at rotation angle ~ 28 degrees</a:t>
            </a:r>
            <a:endParaRPr sz="1705" dirty="0"/>
          </a:p>
          <a:p>
            <a:pPr lvl="1"/>
            <a:endParaRPr lang="en-US" altLang="zh-CN" sz="2050" dirty="0"/>
          </a:p>
          <a:p>
            <a:pPr lvl="1"/>
            <a:endParaRPr lang="en-US" altLang="zh-CN" sz="2055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Damping Ring RF cavity</a:t>
            </a:r>
            <a:endParaRPr lang="en-US" altLang="zh-CN"/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r:id="rId4" imgW="914400" imgH="215900" progId="Equation.KSEE3">
                  <p:embed/>
                </p:oleObj>
              </mc:Choice>
              <mc:Fallback>
                <p:oleObj r:id="rId4" imgW="9144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9505" y="4594225"/>
            <a:ext cx="1955165" cy="14560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5495" y="4594225"/>
            <a:ext cx="1664335" cy="131889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4115029" y="6012870"/>
            <a:ext cx="3314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Electromagnetic field distribution</a:t>
            </a:r>
            <a:endParaRPr lang="zh-CN" altLang="en-US"/>
          </a:p>
        </p:txBody>
      </p:sp>
      <p:graphicFrame>
        <p:nvGraphicFramePr>
          <p:cNvPr id="9" name="内容占位符 4"/>
          <p:cNvGraphicFramePr/>
          <p:nvPr>
            <p:custDataLst>
              <p:tags r:id="rId2"/>
            </p:custDataLst>
          </p:nvPr>
        </p:nvGraphicFramePr>
        <p:xfrm>
          <a:off x="5198745" y="1221740"/>
          <a:ext cx="3881120" cy="26841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7772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2517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7823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1018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 </a:t>
                      </a:r>
                      <a:endParaRPr lang="en-US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Unit</a:t>
                      </a:r>
                      <a:endParaRPr lang="en-US" sz="12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Value</a:t>
                      </a:r>
                      <a:endParaRPr lang="en-US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Beam tube aperture</a:t>
                      </a: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m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45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1082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Total length</a:t>
                      </a: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m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383.66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082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Cell length</a:t>
                      </a: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m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5*230.61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748" marR="51748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1082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Outside diameter</a:t>
                      </a:r>
                      <a:endParaRPr lang="en-US" alt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mm</a:t>
                      </a:r>
                      <a:endParaRPr lang="en-US" alt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345</a:t>
                      </a:r>
                      <a:endParaRPr lang="en-US" altLang="zh-CN" sz="12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748" marR="51748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1018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en-US" sz="1200" kern="100" dirty="0">
                          <a:effectLst/>
                        </a:rPr>
                        <a:t>-mode frequency</a:t>
                      </a: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Hz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649.993</a:t>
                      </a:r>
                      <a:endParaRPr lang="en-US" sz="12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</a:rPr>
                        <a:t>Q0</a:t>
                      </a:r>
                      <a:endParaRPr lang="en-US" altLang="zh-CN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 </a:t>
                      </a:r>
                      <a:endParaRPr lang="en-US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31665</a:t>
                      </a:r>
                      <a:endParaRPr lang="en-US" sz="12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10820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R/Q</a:t>
                      </a: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zh-CN" sz="1200" kern="100">
                          <a:effectLst/>
                        </a:rPr>
                        <a:t>Ω</a:t>
                      </a:r>
                      <a:endParaRPr lang="zh-CN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316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1018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Shunt impedance</a:t>
                      </a: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</a:t>
                      </a:r>
                      <a:r>
                        <a:rPr lang="zh-CN" sz="1200" kern="100" dirty="0">
                          <a:effectLst/>
                        </a:rPr>
                        <a:t>Ω</a:t>
                      </a:r>
                      <a:endParaRPr lang="zh-CN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solidFill>
                            <a:srgbClr val="FF0000"/>
                          </a:solidFill>
                          <a:effectLst/>
                        </a:rPr>
                        <a:t>20.8</a:t>
                      </a:r>
                      <a:endParaRPr lang="en-US" sz="1200" kern="100" dirty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1145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Accelerating voltage</a:t>
                      </a:r>
                      <a:endParaRPr lang="en-US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MV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2</a:t>
                      </a:r>
                      <a:r>
                        <a:rPr lang="en-US" sz="1200" kern="100" baseline="0" dirty="0">
                          <a:effectLst/>
                        </a:rPr>
                        <a:t> (2.0)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1018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Accelerating gradient</a:t>
                      </a:r>
                      <a:endParaRPr lang="en-US" sz="1200" b="1" kern="10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</a:rPr>
                        <a:t>MV/m</a:t>
                      </a:r>
                      <a:endParaRPr lang="en-US" sz="1200" kern="10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1.04 (1.73)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200" kern="100" dirty="0">
                          <a:effectLst/>
                        </a:rPr>
                        <a:t>Dissipated cavity power (</a:t>
                      </a:r>
                      <a:r>
                        <a:rPr lang="en-US" altLang="zh-CN" sz="1200" kern="100" dirty="0">
                          <a:effectLst/>
                        </a:rPr>
                        <a:t>20% margin)</a:t>
                      </a:r>
                      <a:endParaRPr lang="en-US" altLang="zh-CN" sz="12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kW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</a:rPr>
                        <a:t>45 (120)</a:t>
                      </a:r>
                      <a:endParaRPr lang="en-US" sz="120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77150" y="4594225"/>
            <a:ext cx="1466850" cy="12065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3845" y="4594225"/>
            <a:ext cx="3061970" cy="161544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3755" y="1586865"/>
            <a:ext cx="7886700" cy="2547620"/>
          </a:xfrm>
        </p:spPr>
        <p:txBody>
          <a:bodyPr>
            <a:normAutofit fontScale="85000" lnSpcReduction="10000"/>
          </a:bodyPr>
          <a:lstStyle/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160" dirty="0">
                <a:solidFill>
                  <a:schemeClr val="tx1"/>
                </a:solidFill>
              </a:rPr>
              <a:t>The diameters of neck tubes of tuner and vacuum ports</a:t>
            </a:r>
            <a:r>
              <a:rPr lang="zh-CN" altLang="en-US" sz="2160" dirty="0">
                <a:solidFill>
                  <a:schemeClr val="tx1"/>
                </a:solidFill>
              </a:rPr>
              <a:t> </a:t>
            </a:r>
            <a:r>
              <a:rPr lang="en-US" altLang="zh-CN" sz="2160" dirty="0">
                <a:solidFill>
                  <a:schemeClr val="tx1"/>
                </a:solidFill>
              </a:rPr>
              <a:t>are </a:t>
            </a:r>
            <a:r>
              <a:rPr lang="en-US" altLang="zh-CN" sz="2160" dirty="0">
                <a:solidFill>
                  <a:schemeClr val="tx1"/>
                </a:solidFill>
                <a:sym typeface="Symbol" panose="05050102010706020507" pitchFamily="18" charset="2"/>
              </a:rPr>
              <a:t>94mm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160" dirty="0">
                <a:solidFill>
                  <a:schemeClr val="tx1"/>
                </a:solidFill>
                <a:sym typeface="Symbol" panose="05050102010706020507" pitchFamily="18" charset="2"/>
              </a:rPr>
              <a:t>2 pump ports near the ceramic of coupler and 1 pump port for each tuner with flanges CF35 are considered. The inner diameters </a:t>
            </a:r>
            <a:r>
              <a:rPr lang="en-US" altLang="zh-CN" sz="2160">
                <a:solidFill>
                  <a:schemeClr val="tx1"/>
                </a:solidFill>
                <a:sym typeface="Symbol" panose="05050102010706020507" pitchFamily="18" charset="2"/>
              </a:rPr>
              <a:t>of these </a:t>
            </a:r>
            <a:r>
              <a:rPr lang="en-US" altLang="zh-CN" sz="2160" dirty="0">
                <a:solidFill>
                  <a:schemeClr val="tx1"/>
                </a:solidFill>
                <a:sym typeface="Symbol" panose="05050102010706020507" pitchFamily="18" charset="2"/>
              </a:rPr>
              <a:t>pump ports are 38mm</a:t>
            </a:r>
          </a:p>
          <a:p>
            <a:pPr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160" dirty="0">
                <a:solidFill>
                  <a:schemeClr val="tx1"/>
                </a:solidFill>
                <a:sym typeface="Symbol" panose="05050102010706020507" pitchFamily="18" charset="2"/>
              </a:rPr>
              <a:t>The aperture plates are installed near the vacuum ports </a:t>
            </a:r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160">
                <a:sym typeface="+mn-ea"/>
              </a:rPr>
              <a:t>Two 100L/s ion pump in the No.1 &amp; N0.5 cavities, one 15L/s is in the coupler</a:t>
            </a:r>
            <a:endParaRPr lang="en-US" altLang="zh-CN" sz="216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160">
                <a:sym typeface="+mn-ea"/>
              </a:rPr>
              <a:t>The vacuum pressure distribution in the cavity is uniform, 3.0e-7 ~ 3.5e-7 Pa</a:t>
            </a:r>
            <a:endParaRPr lang="en-US" altLang="zh-CN" sz="216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160">
                <a:sym typeface="+mn-ea"/>
              </a:rPr>
              <a:t>The vacuum at the coupler position is about 3.4e-7 Pa</a:t>
            </a:r>
            <a:endParaRPr lang="en-US" altLang="zh-CN" sz="2160"/>
          </a:p>
          <a:p>
            <a:pPr lvl="1" fontAlgn="auto">
              <a:lnSpc>
                <a:spcPct val="100000"/>
              </a:lnSpc>
              <a:spcBef>
                <a:spcPts val="0"/>
              </a:spcBef>
            </a:pPr>
            <a:r>
              <a:rPr lang="en-US" altLang="zh-CN" sz="2160">
                <a:sym typeface="+mn-ea"/>
              </a:rPr>
              <a:t>The vacuum at the tuner position is about 5.2e-7 Pa</a:t>
            </a:r>
            <a:endParaRPr lang="en-US" altLang="zh-CN" sz="2160"/>
          </a:p>
          <a:p>
            <a:endParaRPr lang="en-US" altLang="zh-CN" sz="2160" dirty="0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6" name="标题 2"/>
          <p:cNvSpPr>
            <a:spLocks noGrp="1"/>
          </p:cNvSpPr>
          <p:nvPr/>
        </p:nvSpPr>
        <p:spPr>
          <a:xfrm>
            <a:off x="1168978" y="105356"/>
            <a:ext cx="6635822" cy="663575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>
                <a:sym typeface="+mn-ea"/>
              </a:rPr>
              <a:t>Damping Ring RF cavity</a:t>
            </a:r>
            <a:endParaRPr lang="zh-CN" altLang="en-US"/>
          </a:p>
        </p:txBody>
      </p:sp>
      <p:sp>
        <p:nvSpPr>
          <p:cNvPr id="8" name="内容占位符 1"/>
          <p:cNvSpPr>
            <a:spLocks noGrp="1"/>
          </p:cNvSpPr>
          <p:nvPr/>
        </p:nvSpPr>
        <p:spPr>
          <a:xfrm>
            <a:off x="585216" y="1123441"/>
            <a:ext cx="8039240" cy="480486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288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defRPr lang="zh-CN" altLang="en-US" sz="2800" kern="1200" baseline="0" smtClean="0">
                <a:solidFill>
                  <a:srgbClr val="000099"/>
                </a:solidFill>
                <a:latin typeface="+mn-lt"/>
                <a:ea typeface="+mn-ea"/>
                <a:cs typeface="+mn-cs"/>
              </a:defRPr>
            </a:lvl1pPr>
            <a:lvl2pPr marL="53975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lang="zh-CN" altLang="en-US" sz="2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774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7790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lang="zh-CN" alt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27835" indent="-182880" algn="l" defTabSz="914400" rtl="0" eaLnBrk="1" latinLnBrk="0" hangingPunct="1">
              <a:lnSpc>
                <a:spcPts val="2500"/>
              </a:lnSpc>
              <a:spcBef>
                <a:spcPts val="6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anose="05020102010507070707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vacuum</a:t>
            </a:r>
            <a:endParaRPr lang="en-US" altLang="zh-CN" sz="2000"/>
          </a:p>
        </p:txBody>
      </p:sp>
      <p:grpSp>
        <p:nvGrpSpPr>
          <p:cNvPr id="17" name="组合 16"/>
          <p:cNvGrpSpPr/>
          <p:nvPr/>
        </p:nvGrpSpPr>
        <p:grpSpPr>
          <a:xfrm>
            <a:off x="1169035" y="4044950"/>
            <a:ext cx="7045960" cy="2234513"/>
            <a:chOff x="1257" y="5670"/>
            <a:chExt cx="11623" cy="4326"/>
          </a:xfrm>
        </p:grpSpPr>
        <p:grpSp>
          <p:nvGrpSpPr>
            <p:cNvPr id="12" name="组合 11"/>
            <p:cNvGrpSpPr/>
            <p:nvPr/>
          </p:nvGrpSpPr>
          <p:grpSpPr>
            <a:xfrm>
              <a:off x="7081" y="5670"/>
              <a:ext cx="5799" cy="4326"/>
              <a:chOff x="8423" y="5776"/>
              <a:chExt cx="5799" cy="4326"/>
            </a:xfrm>
          </p:grpSpPr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423" y="5776"/>
                <a:ext cx="5799" cy="3879"/>
              </a:xfrm>
              <a:prstGeom prst="rect">
                <a:avLst/>
              </a:prstGeom>
            </p:spPr>
          </p:pic>
          <p:sp>
            <p:nvSpPr>
              <p:cNvPr id="11" name="文本框 10"/>
              <p:cNvSpPr txBox="1"/>
              <p:nvPr/>
            </p:nvSpPr>
            <p:spPr>
              <a:xfrm>
                <a:off x="9121" y="9389"/>
                <a:ext cx="4630" cy="7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/>
                  <a:t>Vacuum degree distribution </a:t>
                </a:r>
              </a:p>
            </p:txBody>
          </p:sp>
        </p:grpSp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57" y="6136"/>
              <a:ext cx="5368" cy="2947"/>
            </a:xfrm>
            <a:prstGeom prst="rect">
              <a:avLst/>
            </a:prstGeom>
          </p:spPr>
        </p:pic>
        <p:sp>
          <p:nvSpPr>
            <p:cNvPr id="16" name="文本框 15"/>
            <p:cNvSpPr txBox="1"/>
            <p:nvPr/>
          </p:nvSpPr>
          <p:spPr>
            <a:xfrm>
              <a:off x="1958" y="9283"/>
              <a:ext cx="4258" cy="7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/>
                <a:t>Ion pump distribution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854315" y="553720"/>
            <a:ext cx="84264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B.Q.Liu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amping Ring RF cav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>
                <a:sym typeface="+mn-ea"/>
              </a:rPr>
              <a:t>Machenical design</a:t>
            </a:r>
            <a:endParaRPr lang="zh-CN" altLang="en-US" dirty="0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69" y="3501994"/>
            <a:ext cx="3463609" cy="262773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6348" y="1678906"/>
            <a:ext cx="1918034" cy="1440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532" y="1678906"/>
            <a:ext cx="782950" cy="14400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136" y="1858906"/>
            <a:ext cx="2716530" cy="10800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726429" y="3083634"/>
            <a:ext cx="795945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Cavity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4416909" y="3117111"/>
            <a:ext cx="1009261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Tunner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477572" y="3118906"/>
            <a:ext cx="930791" cy="3371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dirty="0"/>
              <a:t>Coupler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854315" y="553720"/>
            <a:ext cx="1138555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/>
              <a:t>X.D. Weng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05" y="3456305"/>
            <a:ext cx="3553460" cy="277304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ts val="3500"/>
              </a:lnSpc>
              <a:spcBef>
                <a:spcPts val="0"/>
              </a:spcBef>
            </a:pPr>
            <a:r>
              <a:rPr lang="en-US" altLang="zh-CN" sz="2400" dirty="0"/>
              <a:t>In order to meet the booster requirements, the </a:t>
            </a:r>
            <a:r>
              <a:rPr lang="en-US" altLang="zh-CN" sz="2400" dirty="0" err="1"/>
              <a:t>linac</a:t>
            </a:r>
            <a:r>
              <a:rPr lang="en-US" altLang="zh-CN" sz="2400" dirty="0"/>
              <a:t> baseline design also </a:t>
            </a:r>
            <a:r>
              <a:rPr lang="en-US" altLang="zh-CN" sz="2400"/>
              <a:t>change to 20 GeV</a:t>
            </a:r>
            <a:endParaRPr lang="en-US" altLang="zh-CN" sz="2400" dirty="0"/>
          </a:p>
          <a:p>
            <a:pPr>
              <a:lnSpc>
                <a:spcPts val="3500"/>
              </a:lnSpc>
              <a:spcBef>
                <a:spcPts val="0"/>
              </a:spcBef>
            </a:pPr>
            <a:r>
              <a:rPr lang="en-US" altLang="zh-CN" sz="2400" dirty="0"/>
              <a:t>The EBTL section changed from 4GeV to 1.1 GeV</a:t>
            </a:r>
          </a:p>
          <a:p>
            <a:pPr>
              <a:lnSpc>
                <a:spcPts val="3500"/>
              </a:lnSpc>
              <a:spcBef>
                <a:spcPts val="0"/>
              </a:spcBef>
            </a:pPr>
            <a:r>
              <a:rPr lang="en-US" altLang="zh-CN" sz="2400" dirty="0"/>
              <a:t>The S band structure of CEPC has finished and the gradient up to 33MV/m on the test bench with SLED</a:t>
            </a:r>
          </a:p>
          <a:p>
            <a:pPr>
              <a:lnSpc>
                <a:spcPts val="3500"/>
              </a:lnSpc>
              <a:spcBef>
                <a:spcPts val="0"/>
              </a:spcBef>
            </a:pPr>
            <a:r>
              <a:rPr lang="en-US" altLang="zh-CN" sz="2400" dirty="0"/>
              <a:t>A spherical cavity compressor has developed. To reduce cost, sheet forming process is used</a:t>
            </a:r>
          </a:p>
          <a:p>
            <a:pPr>
              <a:lnSpc>
                <a:spcPts val="3500"/>
              </a:lnSpc>
              <a:spcBef>
                <a:spcPts val="0"/>
              </a:spcBef>
            </a:pPr>
            <a:r>
              <a:rPr lang="en-US" altLang="zh-CN" sz="2400" dirty="0"/>
              <a:t>The FLUX concentrator has finished</a:t>
            </a:r>
          </a:p>
          <a:p>
            <a:pPr>
              <a:lnSpc>
                <a:spcPts val="3500"/>
              </a:lnSpc>
              <a:spcBef>
                <a:spcPts val="0"/>
              </a:spcBef>
            </a:pPr>
            <a:r>
              <a:rPr lang="en-US" altLang="zh-CN" sz="2400" dirty="0">
                <a:sym typeface="+mn-ea"/>
              </a:rPr>
              <a:t>The DR 5 cell cavity has designed</a:t>
            </a:r>
            <a:endParaRPr lang="en-US" altLang="zh-CN" sz="2400" dirty="0"/>
          </a:p>
          <a:p>
            <a:pPr>
              <a:lnSpc>
                <a:spcPts val="3500"/>
              </a:lnSpc>
              <a:spcBef>
                <a:spcPts val="0"/>
              </a:spcBef>
            </a:pPr>
            <a:endParaRPr lang="en-US" altLang="zh-CN" sz="2400" dirty="0"/>
          </a:p>
          <a:p>
            <a:pPr>
              <a:lnSpc>
                <a:spcPts val="3500"/>
              </a:lnSpc>
              <a:spcBef>
                <a:spcPts val="0"/>
              </a:spcBef>
            </a:pPr>
            <a:endParaRPr lang="zh-CN" altLang="en-US" sz="24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 </a:t>
            </a:r>
            <a:endParaRPr lang="zh-CN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207954" y="3299971"/>
            <a:ext cx="8039240" cy="48048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6600" dirty="0"/>
              <a:t>Thank you </a:t>
            </a:r>
            <a:endParaRPr lang="zh-CN" altLang="en-US" sz="66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LINAC </a:t>
            </a:r>
            <a:r>
              <a:rPr lang="en-US" altLang="zh-CN" dirty="0"/>
              <a:t>New bas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6953" y="1108825"/>
            <a:ext cx="8769927" cy="4710084"/>
          </a:xfrm>
        </p:spPr>
        <p:txBody>
          <a:bodyPr>
            <a:normAutofit/>
          </a:bodyPr>
          <a:lstStyle/>
          <a:p>
            <a:r>
              <a:rPr lang="en-US" sz="2400" dirty="0"/>
              <a:t>Increase the energy of the Linac from 10 GeV to 20GeV </a:t>
            </a:r>
          </a:p>
          <a:p>
            <a:pPr lvl="1"/>
            <a:r>
              <a:rPr lang="en-US" altLang="zh-CN" sz="2000" dirty="0"/>
              <a:t>Booster magnet: Low magnetic field &amp; large magnetic field range</a:t>
            </a:r>
          </a:p>
          <a:p>
            <a:pPr lvl="1"/>
            <a:r>
              <a:rPr lang="en-US" altLang="zh-CN" sz="2000" dirty="0"/>
              <a:t>Linac</a:t>
            </a:r>
            <a:r>
              <a:rPr lang="zh-CN" altLang="en-US" sz="2000" dirty="0"/>
              <a:t>：</a:t>
            </a:r>
            <a:r>
              <a:rPr lang="en-US" altLang="zh-CN" sz="2000" dirty="0"/>
              <a:t>C-band accelerating structure</a:t>
            </a:r>
            <a:endParaRPr lang="en-US" sz="2000" dirty="0"/>
          </a:p>
          <a:p>
            <a:r>
              <a:rPr lang="en-US" altLang="zh-CN" sz="2400" dirty="0"/>
              <a:t>Decrease the emittance of the Linac from 40nm to 10nm</a:t>
            </a:r>
          </a:p>
          <a:p>
            <a:pPr lvl="1"/>
            <a:r>
              <a:rPr lang="en-US" sz="2000" dirty="0"/>
              <a:t>Low emittance damping ring </a:t>
            </a:r>
          </a:p>
          <a:p>
            <a:pPr lvl="2"/>
            <a:r>
              <a:rPr lang="en-US" sz="1600" dirty="0"/>
              <a:t>Nor. RMS. Emittance: 200mm-mrad</a:t>
            </a:r>
          </a:p>
        </p:txBody>
      </p:sp>
      <p:graphicFrame>
        <p:nvGraphicFramePr>
          <p:cNvPr id="7" name="表格 4">
            <a:extLst>
              <a:ext uri="{FF2B5EF4-FFF2-40B4-BE49-F238E27FC236}">
                <a16:creationId xmlns:a16="http://schemas.microsoft.com/office/drawing/2014/main" xmlns="" id="{4C9E9A5B-FCA2-45AD-9183-A6C3C7E2CA1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6800362"/>
              </p:ext>
            </p:extLst>
          </p:nvPr>
        </p:nvGraphicFramePr>
        <p:xfrm>
          <a:off x="70364" y="3875286"/>
          <a:ext cx="4865690" cy="2324733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1657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5369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8865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5757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36018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Symbol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Unit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seline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241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beam energy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kern="100" dirty="0" err="1">
                          <a:effectLst/>
                          <a:latin typeface="+mn-lt"/>
                        </a:rPr>
                        <a:t>E</a:t>
                      </a:r>
                      <a:r>
                        <a:rPr lang="en-US" sz="1600" i="1" kern="100" baseline="-25000" dirty="0" err="1">
                          <a:effectLst/>
                          <a:latin typeface="+mn-lt"/>
                        </a:rPr>
                        <a:t>e</a:t>
                      </a:r>
                      <a:r>
                        <a:rPr lang="en-US" sz="1600" kern="100" baseline="-25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sz="1600" kern="100" baseline="0" dirty="0">
                          <a:effectLst/>
                          <a:latin typeface="+mn-lt"/>
                        </a:rPr>
                        <a:t>/</a:t>
                      </a:r>
                      <a:r>
                        <a:rPr lang="en-US" altLang="zh-CN" sz="1600" i="1" kern="100" dirty="0" err="1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i="1" kern="100" baseline="-25000" dirty="0" err="1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i="1" kern="100" baseline="-25000" dirty="0">
                          <a:effectLst/>
                          <a:latin typeface="+mn-lt"/>
                        </a:rPr>
                        <a:t>+</a:t>
                      </a:r>
                      <a:endParaRPr lang="zh-CN" altLang="zh-CN" sz="1400" i="1" kern="100" dirty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+mn-lt"/>
                        </a:rPr>
                        <a:t>GeV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241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Repetition rate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effectLst/>
                          <a:latin typeface="+mn-lt"/>
                        </a:rPr>
                        <a:t>f</a:t>
                      </a:r>
                      <a:r>
                        <a:rPr lang="en-US" sz="1600" i="1" kern="100" baseline="-25000" dirty="0" err="1">
                          <a:effectLst/>
                          <a:latin typeface="+mn-lt"/>
                        </a:rPr>
                        <a:t>rep</a:t>
                      </a:r>
                      <a:endParaRPr lang="zh-CN" sz="16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Hz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+mn-lt"/>
                          <a:sym typeface="Wingdings" panose="05000000000000000000" pitchFamily="2" charset="2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24164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bunch population 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kern="100" baseline="0" dirty="0">
                          <a:effectLst/>
                          <a:latin typeface="+mn-lt"/>
                        </a:rPr>
                        <a:t>Ne-/</a:t>
                      </a:r>
                      <a:r>
                        <a:rPr lang="en-US" altLang="zh-CN" sz="1600" i="1" kern="100" baseline="0" dirty="0">
                          <a:effectLst/>
                          <a:latin typeface="+mn-lt"/>
                        </a:rPr>
                        <a:t>Ne+</a:t>
                      </a:r>
                      <a:endParaRPr lang="zh-CN" altLang="zh-CN" sz="1400" i="1" kern="100" baseline="0" dirty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4(1.88)</a:t>
                      </a:r>
                      <a:endParaRPr 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4164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i="1" kern="100" baseline="0" dirty="0">
                        <a:effectLst/>
                        <a:latin typeface="+mn-lt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err="1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 (3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2416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nergy spread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effectLst/>
                          <a:latin typeface="+mn-lt"/>
                        </a:rPr>
                        <a:t>σ</a:t>
                      </a:r>
                      <a:r>
                        <a:rPr lang="en-US" sz="1600" i="1" kern="100" baseline="-25000" dirty="0" err="1">
                          <a:effectLst/>
                          <a:latin typeface="+mn-lt"/>
                        </a:rPr>
                        <a:t>E</a:t>
                      </a:r>
                      <a:endParaRPr lang="zh-CN" sz="16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37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mittance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Segoe Script" panose="030B0504020000000003" pitchFamily="66" charset="0"/>
                        </a:rPr>
                        <a:t> </a:t>
                      </a:r>
                      <a:r>
                        <a:rPr lang="el-GR" sz="1600" i="1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i="1" kern="1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600" i="1" kern="100" dirty="0">
                          <a:effectLst/>
                          <a:latin typeface="+mn-lt"/>
                        </a:rPr>
                        <a:t> </a:t>
                      </a:r>
                      <a:endParaRPr lang="zh-CN" sz="1600" i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10</a:t>
                      </a:r>
                      <a:endParaRPr lang="en-US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8" name="表格 6">
            <a:extLst>
              <a:ext uri="{FF2B5EF4-FFF2-40B4-BE49-F238E27FC236}">
                <a16:creationId xmlns:a16="http://schemas.microsoft.com/office/drawing/2014/main" xmlns="" id="{F26EAA13-0C22-45BE-9FDD-B4B0AE8853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7759075"/>
              </p:ext>
            </p:extLst>
          </p:nvPr>
        </p:nvGraphicFramePr>
        <p:xfrm>
          <a:off x="5021095" y="4129728"/>
          <a:ext cx="4181094" cy="2094744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72072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700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2077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2589">
                  <a:extLst>
                    <a:ext uri="{9D8B030D-6E8A-4147-A177-3AD203B41FA5}">
                      <a16:colId xmlns:a16="http://schemas.microsoft.com/office/drawing/2014/main" xmlns="" val="4230188965"/>
                    </a:ext>
                  </a:extLst>
                </a:gridCol>
              </a:tblGrid>
              <a:tr h="349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20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Unit</a:t>
                      </a:r>
                      <a:endParaRPr lang="zh-CN" sz="18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-band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-band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49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requency</a:t>
                      </a:r>
                      <a:endParaRPr lang="zh-CN" sz="1600" b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Hz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6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2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9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Length</a:t>
                      </a:r>
                      <a:endParaRPr lang="zh-CN" sz="1600" b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3.1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9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avity mode</a:t>
                      </a:r>
                      <a:endParaRPr lang="zh-CN" sz="1600" b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π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3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π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4</a:t>
                      </a:r>
                      <a:endParaRPr lang="zh-CN" altLang="en-US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2860302157"/>
                  </a:ext>
                </a:extLst>
              </a:tr>
              <a:tr h="349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perture diameter</a:t>
                      </a:r>
                      <a:endParaRPr lang="zh-CN" sz="1600" b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 </a:t>
                      </a:r>
                      <a:r>
                        <a:rPr lang="en-US" altLang="zh-CN" sz="1600" kern="1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m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~24</a:t>
                      </a:r>
                      <a:endParaRPr lang="zh-CN" alt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.8~16</a:t>
                      </a:r>
                      <a:endParaRPr lang="zh-CN" alt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91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Gradient</a:t>
                      </a:r>
                      <a:endParaRPr lang="zh-CN" sz="1600" b="1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V/m</a:t>
                      </a:r>
                      <a:endParaRPr lang="zh-CN" sz="16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5</a:t>
                      </a: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LINAC </a:t>
            </a:r>
            <a:r>
              <a:rPr lang="en-US" altLang="zh-CN" dirty="0"/>
              <a:t>New bas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568" y="1058948"/>
            <a:ext cx="8769927" cy="3116710"/>
          </a:xfrm>
        </p:spPr>
        <p:txBody>
          <a:bodyPr>
            <a:normAutofit/>
          </a:bodyPr>
          <a:lstStyle/>
          <a:p>
            <a:pPr marL="182880" lvl="1">
              <a:buFont typeface="Wingdings" panose="05000000000000000000" pitchFamily="2" charset="2"/>
              <a:buChar char="l"/>
            </a:pPr>
            <a:r>
              <a:rPr lang="en-US" altLang="en-US" dirty="0">
                <a:solidFill>
                  <a:srgbClr val="000099"/>
                </a:solidFill>
              </a:rPr>
              <a:t>Layout </a:t>
            </a:r>
          </a:p>
          <a:p>
            <a:pPr lvl="1"/>
            <a:r>
              <a:rPr lang="en-US" altLang="en-US" sz="2000" dirty="0"/>
              <a:t>Vertical electron by-pass transport line (EBTL): </a:t>
            </a:r>
            <a:r>
              <a:rPr lang="en-US" altLang="zh-CN" sz="2000" dirty="0"/>
              <a:t>1.2 m separation</a:t>
            </a:r>
          </a:p>
          <a:p>
            <a:r>
              <a:rPr lang="en-US" altLang="en-US" sz="2400" dirty="0"/>
              <a:t>S-band Linac </a:t>
            </a:r>
          </a:p>
          <a:p>
            <a:pPr lvl="1"/>
            <a:r>
              <a:rPr lang="en-US" altLang="en-US" sz="2000" b="1" dirty="0"/>
              <a:t>FAS</a:t>
            </a:r>
            <a:r>
              <a:rPr lang="en-US" altLang="en-US" sz="2000" dirty="0"/>
              <a:t>: 4GeV + </a:t>
            </a:r>
            <a:r>
              <a:rPr lang="en-US" altLang="en-US" sz="2000" b="1" dirty="0"/>
              <a:t>PSPAS</a:t>
            </a:r>
            <a:r>
              <a:rPr lang="en-US" altLang="en-US" sz="2000" dirty="0"/>
              <a:t>: 200Me</a:t>
            </a:r>
            <a:r>
              <a:rPr lang="en-US" altLang="zh-CN" sz="2000" dirty="0"/>
              <a:t>V </a:t>
            </a:r>
            <a:r>
              <a:rPr lang="en-US" altLang="en-US" sz="2000" dirty="0"/>
              <a:t>+ </a:t>
            </a:r>
            <a:r>
              <a:rPr lang="en-US" altLang="en-US" sz="2000" b="1" dirty="0"/>
              <a:t>SAS</a:t>
            </a:r>
            <a:r>
              <a:rPr lang="en-US" altLang="en-US" sz="2000" dirty="0"/>
              <a:t>: 1.1</a:t>
            </a:r>
            <a:r>
              <a:rPr lang="en-US" altLang="zh-CN" sz="2000" dirty="0"/>
              <a:t>GeV</a:t>
            </a:r>
          </a:p>
          <a:p>
            <a:r>
              <a:rPr lang="en-US" altLang="en-US" sz="2400" dirty="0"/>
              <a:t>C-band Linac </a:t>
            </a:r>
          </a:p>
          <a:p>
            <a:pPr lvl="1"/>
            <a:r>
              <a:rPr lang="en-US" altLang="zh-CN" sz="2000" dirty="0"/>
              <a:t>TAS</a:t>
            </a:r>
            <a:r>
              <a:rPr lang="zh-CN" altLang="en-US" sz="2000" dirty="0"/>
              <a:t>：</a:t>
            </a:r>
            <a:r>
              <a:rPr lang="en-US" altLang="zh-CN" sz="2000" dirty="0"/>
              <a:t>1.1GeV</a:t>
            </a:r>
            <a:r>
              <a:rPr lang="en-US" altLang="zh-CN" sz="2000" dirty="0">
                <a:sym typeface="Wingdings" panose="05000000000000000000" pitchFamily="2" charset="2"/>
              </a:rPr>
              <a:t>20GeV</a:t>
            </a:r>
            <a:endParaRPr lang="en-US" altLang="en-US" sz="2000" dirty="0"/>
          </a:p>
          <a:p>
            <a:pPr lvl="1"/>
            <a:r>
              <a:rPr lang="en-US" altLang="en-US" sz="2000" dirty="0"/>
              <a:t>Because the emittance of damping ring is decreased, the C-band accelerating structure could be used from 1.1 GeV</a:t>
            </a:r>
          </a:p>
          <a:p>
            <a:endParaRPr lang="en-US" altLang="en-US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xmlns="" id="{DF1F3156-1330-425B-8F74-82D4A67044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437" y="4175658"/>
            <a:ext cx="8120629" cy="2127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141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030F2370-446B-4AE0-90CE-C3CBDA0605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Bunch compressor is needed before C-band accelerating structure</a:t>
            </a:r>
          </a:p>
          <a:p>
            <a:pPr lvl="1"/>
            <a:r>
              <a:rPr lang="en-US" dirty="0">
                <a:sym typeface="+mn-ea"/>
              </a:rPr>
              <a:t>Bunch length is from 1mm to 0.5mm</a:t>
            </a:r>
          </a:p>
          <a:p>
            <a:pPr lvl="1"/>
            <a:r>
              <a:rPr lang="en-US" dirty="0">
                <a:sym typeface="+mn-ea"/>
              </a:rPr>
              <a:t>Chicane type </a:t>
            </a:r>
          </a:p>
          <a:p>
            <a:pPr lvl="2"/>
            <a:r>
              <a:rPr lang="en-US" dirty="0"/>
              <a:t>Angle:</a:t>
            </a:r>
            <a:r>
              <a:rPr lang="zh-CN" altLang="en-US" dirty="0"/>
              <a:t> </a:t>
            </a:r>
            <a:r>
              <a:rPr lang="en-US" altLang="zh-CN" dirty="0"/>
              <a:t>10°</a:t>
            </a:r>
          </a:p>
          <a:p>
            <a:pPr lvl="1"/>
            <a:r>
              <a:rPr lang="en-US" dirty="0"/>
              <a:t>Accelerating structure</a:t>
            </a:r>
          </a:p>
          <a:p>
            <a:pPr lvl="2"/>
            <a:r>
              <a:rPr lang="en-US" dirty="0"/>
              <a:t>Voltage:</a:t>
            </a:r>
            <a:r>
              <a:rPr lang="en-US" dirty="0">
                <a:sym typeface="Wingdings" panose="05000000000000000000" pitchFamily="2" charset="2"/>
              </a:rPr>
              <a:t>10</a:t>
            </a:r>
            <a:r>
              <a:rPr lang="en-US" dirty="0"/>
              <a:t>0MV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ADD8ADD6-9461-468C-A994-DEFD65897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 physics design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72D472EF-FD5A-43D5-A0AF-038142149D6B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485758" y="2519052"/>
            <a:ext cx="3550175" cy="12715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xmlns="" id="{EEEA589C-7182-4DE1-9A84-7213F93C28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204615"/>
                  </p:ext>
                </p:extLst>
              </p:nvPr>
            </p:nvGraphicFramePr>
            <p:xfrm>
              <a:off x="190854" y="3815467"/>
              <a:ext cx="5187481" cy="256039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56112">
                      <a:extLst>
                        <a:ext uri="{9D8B030D-6E8A-4147-A177-3AD203B41FA5}">
                          <a16:colId xmlns:a16="http://schemas.microsoft.com/office/drawing/2014/main" xmlns="" val="2024168480"/>
                        </a:ext>
                      </a:extLst>
                    </a:gridCol>
                    <a:gridCol w="864698">
                      <a:extLst>
                        <a:ext uri="{9D8B030D-6E8A-4147-A177-3AD203B41FA5}">
                          <a16:colId xmlns:a16="http://schemas.microsoft.com/office/drawing/2014/main" xmlns="" val="758143987"/>
                        </a:ext>
                      </a:extLst>
                    </a:gridCol>
                    <a:gridCol w="1102746">
                      <a:extLst>
                        <a:ext uri="{9D8B030D-6E8A-4147-A177-3AD203B41FA5}">
                          <a16:colId xmlns:a16="http://schemas.microsoft.com/office/drawing/2014/main" xmlns="" val="2474779757"/>
                        </a:ext>
                      </a:extLst>
                    </a:gridCol>
                    <a:gridCol w="963925">
                      <a:extLst>
                        <a:ext uri="{9D8B030D-6E8A-4147-A177-3AD203B41FA5}">
                          <a16:colId xmlns:a16="http://schemas.microsoft.com/office/drawing/2014/main" xmlns="" val="2405474421"/>
                        </a:ext>
                      </a:extLst>
                    </a:gridCol>
                  </a:tblGrid>
                  <a:tr h="384747">
                    <a:tc>
                      <a:txBody>
                        <a:bodyPr/>
                        <a:lstStyle/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Unit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577260138"/>
                      </a:ext>
                    </a:extLst>
                  </a:tr>
                  <a:tr h="532016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/>
                            <a:t>Initial rms bunch length 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2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d>
                                      <m:dPr>
                                        <m:begChr m:val="〈"/>
                                        <m:endChr m:val="〉"/>
                                        <m:ctrlPr>
                                          <a:rPr lang="en-US" sz="12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sz="120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20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sz="120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20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rad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92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m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965768568"/>
                      </a:ext>
                    </a:extLst>
                  </a:tr>
                  <a:tr h="53201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Initial rms energy spread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2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d>
                                      <m:dPr>
                                        <m:begChr m:val="〈"/>
                                        <m:endChr m:val="〉"/>
                                        <m:ctrlPr>
                                          <a:rPr lang="en-US" sz="12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sz="120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200" i="1" kern="1200" smtClean="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  <a:cs typeface="+mn-cs"/>
                                              </a:rPr>
                                              <m:t>𝛿</m:t>
                                            </m:r>
                                          </m:e>
                                          <m:sub>
                                            <m:r>
                                              <a:rPr lang="en-US" sz="120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0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20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rad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23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3267463535"/>
                      </a:ext>
                    </a:extLst>
                  </a:tr>
                  <a:tr h="72686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Final rms bunch length </a:t>
                          </a:r>
                          <a:endParaRPr lang="en-US" sz="1600" dirty="0"/>
                        </a:p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12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radPr>
                                  <m:deg/>
                                  <m:e>
                                    <m:d>
                                      <m:dPr>
                                        <m:begChr m:val="〈"/>
                                        <m:endChr m:val="〉"/>
                                        <m:ctrlPr>
                                          <a:rPr lang="en-US" sz="12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sSubSup>
                                          <m:sSubSupPr>
                                            <m:ctrlPr>
                                              <a:rPr lang="en-US" sz="120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200" i="1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𝑧</m:t>
                                            </m:r>
                                          </m:e>
                                          <m:sub>
                                            <m:r>
                                              <a:rPr lang="en-US" sz="1200" b="0" i="1" kern="1200" smtClean="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1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200" i="0" kern="120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</m:ra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2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1200" i="1" kern="1200" smtClean="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d>
                                          <m:dPr>
                                            <m:begChr m:val="〈"/>
                                            <m:endChr m:val="〉"/>
                                            <m:ctrlPr>
                                              <a:rPr lang="en-US" sz="1200" i="1" kern="1200" smtClean="0">
                                                <a:solidFill>
                                                  <a:schemeClr val="dk1"/>
                                                </a:solidFill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dPr>
                                          <m:e>
                                            <m:sSubSup>
                                              <m:sSubSupPr>
                                                <m:ctrlPr>
                                                  <a:rPr lang="en-US" sz="1200" i="1" kern="1200">
                                                    <a:solidFill>
                                                      <a:schemeClr val="dk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</m:ctrlPr>
                                              </m:sSubSupPr>
                                              <m:e>
                                                <m:r>
                                                  <a:rPr lang="en-US" sz="1200" i="1" kern="1200">
                                                    <a:solidFill>
                                                      <a:schemeClr val="dk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𝑧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200" i="0" kern="1200">
                                                    <a:solidFill>
                                                      <a:schemeClr val="dk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  <m:sup>
                                                <m:r>
                                                  <a:rPr lang="en-US" sz="1200" i="0" kern="1200">
                                                    <a:solidFill>
                                                      <a:schemeClr val="dk1"/>
                                                    </a:solidFill>
                                                    <a:latin typeface="Cambria Math" panose="02040503050406030204" pitchFamily="18" charset="0"/>
                                                    <a:ea typeface="+mn-ea"/>
                                                    <a:cs typeface="+mn-cs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bSup>
                                          </m:e>
                                        </m:d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1200" b="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m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2123600245"/>
                      </a:ext>
                    </a:extLst>
                  </a:tr>
                  <a:tr h="384747"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Initial energ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/>
                            <a:t>E</a:t>
                          </a:r>
                          <a:r>
                            <a:rPr lang="en-US" sz="1600" i="1" baseline="-250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.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GeV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3086042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EEEA589C-7182-4DE1-9A84-7213F93C28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48204615"/>
                  </p:ext>
                </p:extLst>
              </p:nvPr>
            </p:nvGraphicFramePr>
            <p:xfrm>
              <a:off x="190854" y="3815467"/>
              <a:ext cx="5187481" cy="256039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56112">
                      <a:extLst>
                        <a:ext uri="{9D8B030D-6E8A-4147-A177-3AD203B41FA5}">
                          <a16:colId xmlns:a16="http://schemas.microsoft.com/office/drawing/2014/main" val="2024168480"/>
                        </a:ext>
                      </a:extLst>
                    </a:gridCol>
                    <a:gridCol w="864698">
                      <a:extLst>
                        <a:ext uri="{9D8B030D-6E8A-4147-A177-3AD203B41FA5}">
                          <a16:colId xmlns:a16="http://schemas.microsoft.com/office/drawing/2014/main" val="758143987"/>
                        </a:ext>
                      </a:extLst>
                    </a:gridCol>
                    <a:gridCol w="1102746">
                      <a:extLst>
                        <a:ext uri="{9D8B030D-6E8A-4147-A177-3AD203B41FA5}">
                          <a16:colId xmlns:a16="http://schemas.microsoft.com/office/drawing/2014/main" val="2474779757"/>
                        </a:ext>
                      </a:extLst>
                    </a:gridCol>
                    <a:gridCol w="963925">
                      <a:extLst>
                        <a:ext uri="{9D8B030D-6E8A-4147-A177-3AD203B41FA5}">
                          <a16:colId xmlns:a16="http://schemas.microsoft.com/office/drawing/2014/main" val="2405474421"/>
                        </a:ext>
                      </a:extLst>
                    </a:gridCol>
                  </a:tblGrid>
                  <a:tr h="384747">
                    <a:tc>
                      <a:txBody>
                        <a:bodyPr/>
                        <a:lstStyle/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lu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Unit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77260138"/>
                      </a:ext>
                    </a:extLst>
                  </a:tr>
                  <a:tr h="532016">
                    <a:tc>
                      <a:txBody>
                        <a:bodyPr/>
                        <a:lstStyle/>
                        <a:p>
                          <a:r>
                            <a:rPr lang="en-US" altLang="zh-CN" sz="1600" dirty="0"/>
                            <a:t>Initial rms bunch length 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61972" t="-72727" r="-241549" b="-3170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923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m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965768568"/>
                      </a:ext>
                    </a:extLst>
                  </a:tr>
                  <a:tr h="53201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Initial rms energy spread</a:t>
                          </a:r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61972" t="-174713" r="-241549" b="-2206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235%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67463535"/>
                      </a:ext>
                    </a:extLst>
                  </a:tr>
                  <a:tr h="72686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dirty="0"/>
                            <a:t>Final rms bunch length </a:t>
                          </a:r>
                          <a:endParaRPr lang="en-US" sz="1600" dirty="0"/>
                        </a:p>
                        <a:p>
                          <a:endParaRPr lang="en-US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61972" t="-199167" r="-241549" b="-6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283978" t="-199167" r="-89503" b="-6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mm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23600245"/>
                      </a:ext>
                    </a:extLst>
                  </a:tr>
                  <a:tr h="384747">
                    <a:tc>
                      <a:txBody>
                        <a:bodyPr/>
                        <a:lstStyle/>
                        <a:p>
                          <a:r>
                            <a:rPr lang="en-US" sz="1600" dirty="0"/>
                            <a:t>Initial energy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i="1" dirty="0"/>
                            <a:t>E</a:t>
                          </a:r>
                          <a:r>
                            <a:rPr lang="en-US" sz="1600" i="1" baseline="-25000" dirty="0"/>
                            <a:t>0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1.1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GeV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08604200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5127C3AF-F267-405C-A1D8-565115AAC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63288"/>
              </p:ext>
            </p:extLst>
          </p:nvPr>
        </p:nvGraphicFramePr>
        <p:xfrm>
          <a:off x="5746692" y="4961862"/>
          <a:ext cx="30130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5" imgW="2539800" imgH="1066680" progId="Equation.DSMT4">
                  <p:embed/>
                </p:oleObj>
              </mc:Choice>
              <mc:Fallback>
                <p:oleObj name="Equation" r:id="rId5" imgW="2539800" imgH="1066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FAC0CBFC-4F16-40FC-9C52-F9B784C508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692" y="4961862"/>
                        <a:ext cx="3013075" cy="1289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94B04B6C-B1C3-4218-85F1-9FDA9628F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18046"/>
              </p:ext>
            </p:extLst>
          </p:nvPr>
        </p:nvGraphicFramePr>
        <p:xfrm>
          <a:off x="5933268" y="3953683"/>
          <a:ext cx="2498166" cy="88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1485720" imgH="533160" progId="Equation.DSMT4">
                  <p:embed/>
                </p:oleObj>
              </mc:Choice>
              <mc:Fallback>
                <p:oleObj name="Equation" r:id="rId7" imgW="148572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507EA38A-2FFC-4FD9-903C-F3971D9F31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268" y="3953683"/>
                        <a:ext cx="2498166" cy="884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6076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030F2370-446B-4AE0-90CE-C3CBDA0605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ym typeface="+mn-ea"/>
              </a:rPr>
              <a:t>Bunch compressor is needed before C-band accelerating structure</a:t>
            </a:r>
          </a:p>
          <a:p>
            <a:pPr lvl="1"/>
            <a:r>
              <a:rPr lang="en-US" dirty="0">
                <a:sym typeface="+mn-ea"/>
              </a:rPr>
              <a:t>Bunch length is from 1mm to 0.5mm</a:t>
            </a:r>
          </a:p>
          <a:p>
            <a:pPr lvl="1"/>
            <a:r>
              <a:rPr lang="en-US" dirty="0">
                <a:sym typeface="+mn-ea"/>
              </a:rPr>
              <a:t>Chicane type </a:t>
            </a:r>
          </a:p>
          <a:p>
            <a:pPr lvl="2"/>
            <a:r>
              <a:rPr lang="en-US" dirty="0"/>
              <a:t>Angle:</a:t>
            </a:r>
            <a:r>
              <a:rPr lang="zh-CN" altLang="en-US" dirty="0"/>
              <a:t> </a:t>
            </a:r>
            <a:r>
              <a:rPr lang="en-US" altLang="zh-CN" dirty="0"/>
              <a:t>10°</a:t>
            </a:r>
          </a:p>
          <a:p>
            <a:pPr lvl="1"/>
            <a:r>
              <a:rPr lang="en-US" dirty="0"/>
              <a:t>Accelerating structure</a:t>
            </a:r>
          </a:p>
          <a:p>
            <a:pPr lvl="2"/>
            <a:r>
              <a:rPr lang="en-US" dirty="0"/>
              <a:t>Voltage:</a:t>
            </a:r>
            <a:r>
              <a:rPr lang="en-US" dirty="0">
                <a:sym typeface="Wingdings" panose="05000000000000000000" pitchFamily="2" charset="2"/>
              </a:rPr>
              <a:t>10</a:t>
            </a:r>
            <a:r>
              <a:rPr lang="en-US" dirty="0"/>
              <a:t>0MV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ADD8ADD6-9461-468C-A994-DEFD65897E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 physics desig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060C038-6B46-4C16-89F3-BC038AC974A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58" b="7678"/>
          <a:stretch/>
        </p:blipFill>
        <p:spPr>
          <a:xfrm>
            <a:off x="718260" y="3907417"/>
            <a:ext cx="3704112" cy="25018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E269379D-1818-4FB3-8B29-62147F8856D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70" b="7079"/>
          <a:stretch/>
        </p:blipFill>
        <p:spPr>
          <a:xfrm>
            <a:off x="4422372" y="3307167"/>
            <a:ext cx="3716907" cy="249004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4341F13B-8B01-457D-8BB3-12DEB52867E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218" r="13743" b="7313"/>
          <a:stretch/>
        </p:blipFill>
        <p:spPr>
          <a:xfrm>
            <a:off x="5869659" y="1579418"/>
            <a:ext cx="2995866" cy="231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0557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6B7A0ED1-DDF6-46A0-B406-EA2261B457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642" y="1156692"/>
            <a:ext cx="3554522" cy="4804867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altLang="zh-CN" dirty="0"/>
              <a:t>lectron Linac</a:t>
            </a:r>
          </a:p>
          <a:p>
            <a:pPr lvl="1"/>
            <a:r>
              <a:rPr lang="en-US" dirty="0"/>
              <a:t>Wakefield &amp; CSR</a:t>
            </a:r>
          </a:p>
          <a:p>
            <a:pPr lvl="1"/>
            <a:r>
              <a:rPr lang="en-US" dirty="0"/>
              <a:t>Emittance(</a:t>
            </a:r>
            <a:r>
              <a:rPr lang="en-US" altLang="zh-CN" dirty="0"/>
              <a:t>w/o error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Growth: 25%</a:t>
            </a:r>
          </a:p>
          <a:p>
            <a:pPr lvl="2"/>
            <a:r>
              <a:rPr lang="en-US" dirty="0"/>
              <a:t>2.5nm@20GeV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AC8B6478-0BE0-4DD8-9A11-079366F1C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 physics design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xmlns="" id="{3FA3C681-EF36-4D4C-9359-E538FC83C6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362971"/>
              </p:ext>
            </p:extLst>
          </p:nvPr>
        </p:nvGraphicFramePr>
        <p:xfrm>
          <a:off x="3674705" y="1173173"/>
          <a:ext cx="5385089" cy="1893906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2200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440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1049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10491">
                  <a:extLst>
                    <a:ext uri="{9D8B030D-6E8A-4147-A177-3AD203B41FA5}">
                      <a16:colId xmlns:a16="http://schemas.microsoft.com/office/drawing/2014/main" xmlns="" val="2469819627"/>
                    </a:ext>
                  </a:extLst>
                </a:gridCol>
              </a:tblGrid>
              <a:tr h="2934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Unit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seline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ctron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40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beam energy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+mn-lt"/>
                        </a:rPr>
                        <a:t>GeV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.38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40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Repetition rate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Hz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+mn-lt"/>
                          <a:sym typeface="Wingdings" panose="05000000000000000000" pitchFamily="2" charset="2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4089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bunch population 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4(1.88)</a:t>
                      </a:r>
                      <a:endParaRPr 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8</a:t>
                      </a:r>
                      <a:endParaRPr 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64089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err="1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 (3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640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nergy spread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</a:t>
                      </a: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00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mittance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10</a:t>
                      </a:r>
                      <a:endParaRPr lang="en-US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</a:t>
                      </a: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7E963B7-C8EC-45CB-ADEA-AE7D5A3BA1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942" y="3241105"/>
            <a:ext cx="4064038" cy="31307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35EF8D6A-A3E5-4453-9E4D-D835269B853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524" b="6607"/>
          <a:stretch/>
        </p:blipFill>
        <p:spPr>
          <a:xfrm>
            <a:off x="4531091" y="3316778"/>
            <a:ext cx="4438342" cy="303852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E3BEB4D-30C3-499B-8762-6C58328696E9}"/>
              </a:ext>
            </a:extLst>
          </p:cNvPr>
          <p:cNvSpPr txBox="1"/>
          <p:nvPr/>
        </p:nvSpPr>
        <p:spPr>
          <a:xfrm>
            <a:off x="2460567" y="4513811"/>
            <a:ext cx="1613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s func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2CE63F8-F0C9-4020-8A5E-711A0DD51BDF}"/>
              </a:ext>
            </a:extLst>
          </p:cNvPr>
          <p:cNvSpPr txBox="1"/>
          <p:nvPr/>
        </p:nvSpPr>
        <p:spPr>
          <a:xfrm>
            <a:off x="592973" y="6145876"/>
            <a:ext cx="3564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/bunch</a:t>
            </a:r>
            <a:r>
              <a:rPr lang="zh-CN" altLang="en-US" dirty="0"/>
              <a:t> </a:t>
            </a:r>
            <a:r>
              <a:rPr lang="en-US" altLang="zh-CN" dirty="0"/>
              <a:t>length/energy</a:t>
            </a:r>
            <a:r>
              <a:rPr lang="zh-CN" altLang="en-US" dirty="0"/>
              <a:t> </a:t>
            </a:r>
            <a:r>
              <a:rPr lang="en-US" altLang="zh-CN" dirty="0"/>
              <a:t>spread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1DC2854-B509-404C-B8E5-81808F116E31}"/>
              </a:ext>
            </a:extLst>
          </p:cNvPr>
          <p:cNvSpPr txBox="1"/>
          <p:nvPr/>
        </p:nvSpPr>
        <p:spPr>
          <a:xfrm>
            <a:off x="7038108" y="5425440"/>
            <a:ext cx="1127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mittance</a:t>
            </a:r>
          </a:p>
        </p:txBody>
      </p:sp>
    </p:spTree>
    <p:extLst>
      <p:ext uri="{BB962C8B-B14F-4D97-AF65-F5344CB8AC3E}">
        <p14:creationId xmlns:p14="http://schemas.microsoft.com/office/powerpoint/2010/main" val="39083845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6B7A0ED1-DDF6-46A0-B406-EA2261B457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642" y="1156692"/>
            <a:ext cx="3554522" cy="4804867"/>
          </a:xfrm>
        </p:spPr>
        <p:txBody>
          <a:bodyPr/>
          <a:lstStyle/>
          <a:p>
            <a:r>
              <a:rPr lang="en-US" dirty="0"/>
              <a:t>E</a:t>
            </a:r>
            <a:r>
              <a:rPr lang="en-US" altLang="zh-CN" dirty="0"/>
              <a:t>lectron Linac</a:t>
            </a:r>
          </a:p>
          <a:p>
            <a:pPr lvl="1"/>
            <a:r>
              <a:rPr lang="en-US" dirty="0"/>
              <a:t>Wakefield &amp; CSR</a:t>
            </a:r>
          </a:p>
          <a:p>
            <a:pPr lvl="1"/>
            <a:r>
              <a:rPr lang="en-US" dirty="0"/>
              <a:t>Emittance(</a:t>
            </a:r>
            <a:r>
              <a:rPr lang="en-US" altLang="zh-CN" dirty="0"/>
              <a:t>w/o error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Growth: 25%</a:t>
            </a:r>
          </a:p>
          <a:p>
            <a:pPr lvl="2"/>
            <a:r>
              <a:rPr lang="en-US" dirty="0"/>
              <a:t>2.5nm@20GeV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AC8B6478-0BE0-4DD8-9A11-079366F1C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ac physics design</a:t>
            </a:r>
          </a:p>
        </p:txBody>
      </p:sp>
      <p:graphicFrame>
        <p:nvGraphicFramePr>
          <p:cNvPr id="4" name="表格 4">
            <a:extLst>
              <a:ext uri="{FF2B5EF4-FFF2-40B4-BE49-F238E27FC236}">
                <a16:creationId xmlns:a16="http://schemas.microsoft.com/office/drawing/2014/main" xmlns="" id="{3FA3C681-EF36-4D4C-9359-E538FC83C69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74705" y="1173173"/>
          <a:ext cx="5385089" cy="1893906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22008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440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10491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10491">
                  <a:extLst>
                    <a:ext uri="{9D8B030D-6E8A-4147-A177-3AD203B41FA5}">
                      <a16:colId xmlns:a16="http://schemas.microsoft.com/office/drawing/2014/main" xmlns="" val="2469819627"/>
                    </a:ext>
                  </a:extLst>
                </a:gridCol>
              </a:tblGrid>
              <a:tr h="2934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Parameter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+mn-lt"/>
                        </a:rPr>
                        <a:t>Unit</a:t>
                      </a:r>
                      <a:endParaRPr lang="zh-CN" sz="14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aseline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800" b="1" kern="1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ctron</a:t>
                      </a:r>
                      <a:endParaRPr lang="zh-CN" sz="180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40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/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beam energy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  <a:latin typeface="+mn-lt"/>
                        </a:rPr>
                        <a:t>GeV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.38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40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Repetition rate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Hz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effectLst/>
                          <a:latin typeface="+mn-lt"/>
                          <a:sym typeface="Wingdings" panose="05000000000000000000" pitchFamily="2" charset="2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b="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4089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 bunch population </a:t>
                      </a: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4(1.88)</a:t>
                      </a:r>
                      <a:endParaRPr 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8</a:t>
                      </a:r>
                      <a:endParaRPr 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64089">
                <a:tc v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err="1">
                          <a:effectLst/>
                          <a:latin typeface="+mn-lt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C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 (3)</a:t>
                      </a:r>
                      <a:endParaRPr lang="zh-CN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zh-CN" sz="1600" b="1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640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nergy spread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300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lvl="0" indent="6985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</a:t>
                      </a: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10</a:t>
                      </a:r>
                      <a:r>
                        <a:rPr lang="en-US" altLang="zh-CN" sz="1600" b="0" kern="100" baseline="30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zh-CN" altLang="zh-CN" sz="1600" b="0" kern="1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800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Emittance (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-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/e</a:t>
                      </a:r>
                      <a:r>
                        <a:rPr lang="en-US" altLang="zh-CN" sz="1600" kern="100" baseline="30000" dirty="0">
                          <a:effectLst/>
                          <a:latin typeface="+mn-lt"/>
                        </a:rPr>
                        <a:t>+</a:t>
                      </a:r>
                      <a:r>
                        <a:rPr lang="en-US" altLang="zh-CN" sz="1600" kern="100" dirty="0">
                          <a:effectLst/>
                          <a:latin typeface="+mn-lt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+mn-lt"/>
                        </a:rPr>
                        <a:t>)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+mn-lt"/>
                        </a:rPr>
                        <a:t> </a:t>
                      </a:r>
                      <a:r>
                        <a:rPr lang="en-US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endParaRPr lang="zh-CN" sz="1600" kern="100" dirty="0">
                        <a:effectLst/>
                        <a:latin typeface="+mn-lt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600" b="0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10</a:t>
                      </a:r>
                      <a:endParaRPr lang="en-US" sz="1600" b="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indent="6985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</a:t>
                      </a:r>
                    </a:p>
                  </a:txBody>
                  <a:tcPr marL="51435" marR="51435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2294AA1F-4AD5-4246-8C7B-ED5E01E2100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1" b="4293"/>
          <a:stretch/>
        </p:blipFill>
        <p:spPr>
          <a:xfrm>
            <a:off x="124734" y="3258589"/>
            <a:ext cx="3985356" cy="309920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ED1BD995-F1C9-47AA-A3AD-5BC87E8D1D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8983" y="3175021"/>
            <a:ext cx="4156130" cy="320579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AB5BA236-848D-4EA7-A3A9-B372AB30CB46}"/>
              </a:ext>
            </a:extLst>
          </p:cNvPr>
          <p:cNvSpPr txBox="1"/>
          <p:nvPr/>
        </p:nvSpPr>
        <p:spPr>
          <a:xfrm>
            <a:off x="6414653" y="6140335"/>
            <a:ext cx="223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tribution @ 20Ge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1F32E96-9DE7-4580-8FD6-8CCE184FF188}"/>
              </a:ext>
            </a:extLst>
          </p:cNvPr>
          <p:cNvSpPr txBox="1"/>
          <p:nvPr/>
        </p:nvSpPr>
        <p:spPr>
          <a:xfrm>
            <a:off x="1446413" y="4696691"/>
            <a:ext cx="1170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Beam siz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38883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0f1a6fd0-f202-49d6-9b2f-a31a5603129b}"/>
  <p:tag name="TABLE_ENDDRAG_ORIGIN_RECT" val="433*352"/>
  <p:tag name="TABLE_ENDDRAG_RECT" val="141*134*433*35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9523dc12-2ac2-4d59-b8f8-a0e99b6bd041}"/>
  <p:tag name="TABLE_ENDDRAG_ORIGIN_RECT" val="526*313"/>
  <p:tag name="TABLE_ENDDRAG_RECT" val="92*192*526*31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1caeee0-7c05-4465-baf3-57ad3051048c}"/>
  <p:tag name="TABLE_ENDDRAG_ORIGIN_RECT" val="440*381"/>
  <p:tag name="TABLE_ENDDRAG_RECT" val="18*113*440*38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dc63901e-5b4a-417b-8e22-226e8c209cc4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{b0f328de-a4b3-4a70-a2d2-42d4dc4dfb62}"/>
  <p:tag name="TABLE_ENDDRAG_ORIGIN_RECT" val="305*208"/>
  <p:tag name="TABLE_ENDDRAG_RECT" val="396*82*305*208"/>
</p:tagLst>
</file>

<file path=ppt/theme/theme1.xml><?xml version="1.0" encoding="utf-8"?>
<a:theme xmlns:a="http://schemas.openxmlformats.org/drawingml/2006/main" name="工作总结模板">
  <a:themeElements>
    <a:clrScheme name="框架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HEPSTF">
      <a:majorFont>
        <a:latin typeface="Times New Roman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框架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工作总结模板</Template>
  <TotalTime>378</TotalTime>
  <Words>1979</Words>
  <Application>Microsoft Office PowerPoint</Application>
  <PresentationFormat>全屏显示(4:3)</PresentationFormat>
  <Paragraphs>603</Paragraphs>
  <Slides>34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2" baseType="lpstr">
      <vt:lpstr>等线</vt:lpstr>
      <vt:lpstr>黑体</vt:lpstr>
      <vt:lpstr>华文中宋</vt:lpstr>
      <vt:lpstr>楷体</vt:lpstr>
      <vt:lpstr>宋体</vt:lpstr>
      <vt:lpstr>微软雅黑</vt:lpstr>
      <vt:lpstr>Arial</vt:lpstr>
      <vt:lpstr>Calibri</vt:lpstr>
      <vt:lpstr>Cambria Math</vt:lpstr>
      <vt:lpstr>Segoe Script</vt:lpstr>
      <vt:lpstr>Symbol</vt:lpstr>
      <vt:lpstr>Times New Roman</vt:lpstr>
      <vt:lpstr>Wingdings</vt:lpstr>
      <vt:lpstr>Wingdings 2</vt:lpstr>
      <vt:lpstr>工作总结模板</vt:lpstr>
      <vt:lpstr>Equation</vt:lpstr>
      <vt:lpstr>Visio.Drawing.15</vt:lpstr>
      <vt:lpstr>Equation.KSEE3</vt:lpstr>
      <vt:lpstr> Start to end simulations for the linac new baseline and progress on the crucial components</vt:lpstr>
      <vt:lpstr>Outline </vt:lpstr>
      <vt:lpstr>Introduction</vt:lpstr>
      <vt:lpstr>LINAC New baseline</vt:lpstr>
      <vt:lpstr>LINAC New baseline</vt:lpstr>
      <vt:lpstr>Linac physics design</vt:lpstr>
      <vt:lpstr>Linac physics design</vt:lpstr>
      <vt:lpstr>Linac physics design</vt:lpstr>
      <vt:lpstr>Linac physics design</vt:lpstr>
      <vt:lpstr>Linac physics design</vt:lpstr>
      <vt:lpstr>Linac physics design</vt:lpstr>
      <vt:lpstr>Positron Source</vt:lpstr>
      <vt:lpstr>RF distribution of the linac</vt:lpstr>
      <vt:lpstr>S-band accelerating structure</vt:lpstr>
      <vt:lpstr>S-band accelerating structure</vt:lpstr>
      <vt:lpstr>S-band accelerating structure</vt:lpstr>
      <vt:lpstr>S-band accelerating structure</vt:lpstr>
      <vt:lpstr>S-band pulse compressor</vt:lpstr>
      <vt:lpstr>S-band pulse compressor </vt:lpstr>
      <vt:lpstr>PowerPoint 演示文稿</vt:lpstr>
      <vt:lpstr>PowerPoint 演示文稿</vt:lpstr>
      <vt:lpstr>C band RF system</vt:lpstr>
      <vt:lpstr>C band RF system</vt:lpstr>
      <vt:lpstr>C band RF system</vt:lpstr>
      <vt:lpstr>C band RF system</vt:lpstr>
      <vt:lpstr>C band RF system</vt:lpstr>
      <vt:lpstr>C band RF system</vt:lpstr>
      <vt:lpstr>Damping Ring RF cavity</vt:lpstr>
      <vt:lpstr>Damping Ring RF cavity </vt:lpstr>
      <vt:lpstr>Damping Ring RF cavity</vt:lpstr>
      <vt:lpstr>PowerPoint 演示文稿</vt:lpstr>
      <vt:lpstr>Damping Ring RF cavity</vt:lpstr>
      <vt:lpstr>Summary 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Injector Linac Positron Source Design</dc:title>
  <dc:creator>张敬如</dc:creator>
  <cp:lastModifiedBy>Vivian Wang</cp:lastModifiedBy>
  <cp:revision>1120</cp:revision>
  <cp:lastPrinted>2021-04-19T19:00:00Z</cp:lastPrinted>
  <dcterms:created xsi:type="dcterms:W3CDTF">2018-08-03T09:18:00Z</dcterms:created>
  <dcterms:modified xsi:type="dcterms:W3CDTF">2021-10-13T07:37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700</vt:lpwstr>
  </property>
  <property fmtid="{D5CDD505-2E9C-101B-9397-08002B2CF9AE}" pid="3" name="ICV">
    <vt:lpwstr>9E308A47BDF94A59A6157051EAF6FD20</vt:lpwstr>
  </property>
</Properties>
</file>